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103"/>
  </p:notesMasterIdLst>
  <p:handoutMasterIdLst>
    <p:handoutMasterId r:id="rId104"/>
  </p:handoutMasterIdLst>
  <p:sldIdLst>
    <p:sldId id="302" r:id="rId5"/>
    <p:sldId id="303" r:id="rId6"/>
    <p:sldId id="405" r:id="rId7"/>
    <p:sldId id="292" r:id="rId8"/>
    <p:sldId id="406" r:id="rId9"/>
    <p:sldId id="404" r:id="rId10"/>
    <p:sldId id="475" r:id="rId11"/>
    <p:sldId id="474" r:id="rId12"/>
    <p:sldId id="476" r:id="rId13"/>
    <p:sldId id="477" r:id="rId14"/>
    <p:sldId id="483" r:id="rId15"/>
    <p:sldId id="478" r:id="rId16"/>
    <p:sldId id="479" r:id="rId17"/>
    <p:sldId id="480" r:id="rId18"/>
    <p:sldId id="481" r:id="rId19"/>
    <p:sldId id="482" r:id="rId20"/>
    <p:sldId id="484" r:id="rId21"/>
    <p:sldId id="485" r:id="rId22"/>
    <p:sldId id="486" r:id="rId23"/>
    <p:sldId id="487" r:id="rId24"/>
    <p:sldId id="488" r:id="rId25"/>
    <p:sldId id="499" r:id="rId26"/>
    <p:sldId id="529" r:id="rId27"/>
    <p:sldId id="528" r:id="rId28"/>
    <p:sldId id="490" r:id="rId29"/>
    <p:sldId id="497" r:id="rId30"/>
    <p:sldId id="498" r:id="rId31"/>
    <p:sldId id="500" r:id="rId32"/>
    <p:sldId id="502" r:id="rId33"/>
    <p:sldId id="489" r:id="rId34"/>
    <p:sldId id="492" r:id="rId35"/>
    <p:sldId id="491" r:id="rId36"/>
    <p:sldId id="501" r:id="rId37"/>
    <p:sldId id="493" r:id="rId38"/>
    <p:sldId id="503" r:id="rId39"/>
    <p:sldId id="495" r:id="rId40"/>
    <p:sldId id="496" r:id="rId41"/>
    <p:sldId id="473" r:id="rId42"/>
    <p:sldId id="510" r:id="rId43"/>
    <p:sldId id="511" r:id="rId44"/>
    <p:sldId id="512" r:id="rId45"/>
    <p:sldId id="513" r:id="rId46"/>
    <p:sldId id="514" r:id="rId47"/>
    <p:sldId id="516" r:id="rId48"/>
    <p:sldId id="517" r:id="rId49"/>
    <p:sldId id="518" r:id="rId50"/>
    <p:sldId id="519" r:id="rId51"/>
    <p:sldId id="520" r:id="rId52"/>
    <p:sldId id="521" r:id="rId53"/>
    <p:sldId id="522" r:id="rId54"/>
    <p:sldId id="523" r:id="rId55"/>
    <p:sldId id="524" r:id="rId56"/>
    <p:sldId id="525" r:id="rId57"/>
    <p:sldId id="526" r:id="rId58"/>
    <p:sldId id="527" r:id="rId59"/>
    <p:sldId id="530" r:id="rId60"/>
    <p:sldId id="574" r:id="rId61"/>
    <p:sldId id="575" r:id="rId62"/>
    <p:sldId id="576" r:id="rId63"/>
    <p:sldId id="577" r:id="rId64"/>
    <p:sldId id="578" r:id="rId65"/>
    <p:sldId id="579" r:id="rId66"/>
    <p:sldId id="582" r:id="rId67"/>
    <p:sldId id="580" r:id="rId68"/>
    <p:sldId id="585" r:id="rId69"/>
    <p:sldId id="583" r:id="rId70"/>
    <p:sldId id="584" r:id="rId71"/>
    <p:sldId id="586" r:id="rId72"/>
    <p:sldId id="531" r:id="rId73"/>
    <p:sldId id="532" r:id="rId74"/>
    <p:sldId id="533" r:id="rId75"/>
    <p:sldId id="559" r:id="rId76"/>
    <p:sldId id="535" r:id="rId77"/>
    <p:sldId id="536" r:id="rId78"/>
    <p:sldId id="538" r:id="rId79"/>
    <p:sldId id="542" r:id="rId80"/>
    <p:sldId id="543" r:id="rId81"/>
    <p:sldId id="563" r:id="rId82"/>
    <p:sldId id="544" r:id="rId83"/>
    <p:sldId id="545" r:id="rId84"/>
    <p:sldId id="546" r:id="rId85"/>
    <p:sldId id="556" r:id="rId86"/>
    <p:sldId id="558" r:id="rId87"/>
    <p:sldId id="571" r:id="rId88"/>
    <p:sldId id="560" r:id="rId89"/>
    <p:sldId id="561" r:id="rId90"/>
    <p:sldId id="570" r:id="rId91"/>
    <p:sldId id="547" r:id="rId92"/>
    <p:sldId id="548" r:id="rId93"/>
    <p:sldId id="550" r:id="rId94"/>
    <p:sldId id="551" r:id="rId95"/>
    <p:sldId id="565" r:id="rId96"/>
    <p:sldId id="566" r:id="rId97"/>
    <p:sldId id="567" r:id="rId98"/>
    <p:sldId id="568" r:id="rId99"/>
    <p:sldId id="569" r:id="rId100"/>
    <p:sldId id="572" r:id="rId101"/>
    <p:sldId id="573" r:id="rId102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4DEC34-65C6-4A26-8D0C-9448E9131E77}" v="2" dt="2022-06-20T12:39:29.54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2288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6" Type="http://schemas.openxmlformats.org/officeDocument/2006/relationships/slide" Target="slides/slide12.xml"/><Relationship Id="rId107" Type="http://schemas.openxmlformats.org/officeDocument/2006/relationships/theme" Target="theme/theme1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54" Type="http://schemas.openxmlformats.org/officeDocument/2006/relationships/slide" Target="slides/slide50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6" Type="http://schemas.openxmlformats.org/officeDocument/2006/relationships/viewProps" Target="view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microsoft.com/office/2016/11/relationships/changesInfo" Target="changesInfos/changesInfo1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microsoft.com/office/2015/10/relationships/revisionInfo" Target="revisionInfo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3" Type="http://schemas.openxmlformats.org/officeDocument/2006/relationships/customXml" Target="../customXml/item3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994DEC34-65C6-4A26-8D0C-9448E9131E77}"/>
    <pc:docChg chg="custSel addSld modSld sldOrd">
      <pc:chgData name="Hilppa Iittiläinen" userId="f7572432-e0f1-4abb-81ed-7836843e2f2b" providerId="ADAL" clId="{994DEC34-65C6-4A26-8D0C-9448E9131E77}" dt="2022-06-20T12:39:32.752" v="12" actId="478"/>
      <pc:docMkLst>
        <pc:docMk/>
      </pc:docMkLst>
      <pc:sldChg chg="modSp mod ord">
        <pc:chgData name="Hilppa Iittiläinen" userId="f7572432-e0f1-4abb-81ed-7836843e2f2b" providerId="ADAL" clId="{994DEC34-65C6-4A26-8D0C-9448E9131E77}" dt="2022-06-16T10:14:31.566" v="11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994DEC34-65C6-4A26-8D0C-9448E9131E77}" dt="2022-06-16T10:14:31.566" v="11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994DEC34-65C6-4A26-8D0C-9448E9131E77}" dt="2022-06-16T10:14:25.209" v="2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994DEC34-65C6-4A26-8D0C-9448E9131E77}" dt="2022-06-16T10:14:25.069" v="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994DEC34-65C6-4A26-8D0C-9448E9131E77}" dt="2022-06-20T12:39:32.752" v="12" actId="478"/>
        <pc:sldMkLst>
          <pc:docMk/>
          <pc:sldMk cId="0" sldId="303"/>
        </pc:sldMkLst>
        <pc:spChg chg="del">
          <ac:chgData name="Hilppa Iittiläinen" userId="f7572432-e0f1-4abb-81ed-7836843e2f2b" providerId="ADAL" clId="{994DEC34-65C6-4A26-8D0C-9448E9131E77}" dt="2022-06-20T12:39:32.752" v="12" actId="478"/>
          <ac:spMkLst>
            <pc:docMk/>
            <pc:sldMk cId="0" sldId="303"/>
            <ac:spMk id="2" creationId="{06829CA5-9137-6F29-A5FC-30F7E62EFF3C}"/>
          </ac:spMkLst>
        </pc:spChg>
      </pc:sldChg>
    </pc:docChg>
  </pc:docChgLst>
  <pc:docChgLst>
    <pc:chgData name="Hilppa Iittiläinen" userId="f7572432-e0f1-4abb-81ed-7836843e2f2b" providerId="ADAL" clId="{8F7AF041-4DAE-4D47-AB43-D7629087C1FF}"/>
    <pc:docChg chg="custSel modSld">
      <pc:chgData name="Hilppa Iittiläinen" userId="f7572432-e0f1-4abb-81ed-7836843e2f2b" providerId="ADAL" clId="{8F7AF041-4DAE-4D47-AB43-D7629087C1FF}" dt="2022-05-27T09:08:15.908" v="131" actId="6549"/>
      <pc:docMkLst>
        <pc:docMk/>
      </pc:docMkLst>
      <pc:sldChg chg="modSp mod">
        <pc:chgData name="Hilppa Iittiläinen" userId="f7572432-e0f1-4abb-81ed-7836843e2f2b" providerId="ADAL" clId="{8F7AF041-4DAE-4D47-AB43-D7629087C1FF}" dt="2022-05-27T08:43:52.150" v="73" actId="12"/>
        <pc:sldMkLst>
          <pc:docMk/>
          <pc:sldMk cId="3870382826" sldId="292"/>
        </pc:sldMkLst>
        <pc:spChg chg="mod">
          <ac:chgData name="Hilppa Iittiläinen" userId="f7572432-e0f1-4abb-81ed-7836843e2f2b" providerId="ADAL" clId="{8F7AF041-4DAE-4D47-AB43-D7629087C1FF}" dt="2022-05-27T08:43:49.164" v="72" actId="20577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8F7AF041-4DAE-4D47-AB43-D7629087C1FF}" dt="2022-05-27T08:43:52.150" v="73" actId="12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8F7AF041-4DAE-4D47-AB43-D7629087C1FF}" dt="2022-05-27T08:44:06.437" v="74" actId="6549"/>
        <pc:sldMkLst>
          <pc:docMk/>
          <pc:sldMk cId="4064203176" sldId="476"/>
        </pc:sldMkLst>
        <pc:spChg chg="mod">
          <ac:chgData name="Hilppa Iittiläinen" userId="f7572432-e0f1-4abb-81ed-7836843e2f2b" providerId="ADAL" clId="{8F7AF041-4DAE-4D47-AB43-D7629087C1FF}" dt="2022-05-27T08:44:06.437" v="74" actId="6549"/>
          <ac:spMkLst>
            <pc:docMk/>
            <pc:sldMk cId="4064203176" sldId="476"/>
            <ac:spMk id="12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8:44:16.176" v="77" actId="20577"/>
        <pc:sldMkLst>
          <pc:docMk/>
          <pc:sldMk cId="1569993924" sldId="477"/>
        </pc:sldMkLst>
        <pc:spChg chg="mod">
          <ac:chgData name="Hilppa Iittiläinen" userId="f7572432-e0f1-4abb-81ed-7836843e2f2b" providerId="ADAL" clId="{8F7AF041-4DAE-4D47-AB43-D7629087C1FF}" dt="2022-05-27T08:44:16.176" v="77" actId="20577"/>
          <ac:spMkLst>
            <pc:docMk/>
            <pc:sldMk cId="1569993924" sldId="477"/>
            <ac:spMk id="7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8:44:29.356" v="78" actId="6549"/>
        <pc:sldMkLst>
          <pc:docMk/>
          <pc:sldMk cId="3629019145" sldId="481"/>
        </pc:sldMkLst>
        <pc:spChg chg="mod">
          <ac:chgData name="Hilppa Iittiläinen" userId="f7572432-e0f1-4abb-81ed-7836843e2f2b" providerId="ADAL" clId="{8F7AF041-4DAE-4D47-AB43-D7629087C1FF}" dt="2022-05-27T08:44:29.356" v="78" actId="6549"/>
          <ac:spMkLst>
            <pc:docMk/>
            <pc:sldMk cId="3629019145" sldId="481"/>
            <ac:spMk id="7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8:44:49.913" v="82" actId="14100"/>
        <pc:sldMkLst>
          <pc:docMk/>
          <pc:sldMk cId="2706884273" sldId="485"/>
        </pc:sldMkLst>
        <pc:spChg chg="mod">
          <ac:chgData name="Hilppa Iittiläinen" userId="f7572432-e0f1-4abb-81ed-7836843e2f2b" providerId="ADAL" clId="{8F7AF041-4DAE-4D47-AB43-D7629087C1FF}" dt="2022-05-27T08:44:49.913" v="82" actId="14100"/>
          <ac:spMkLst>
            <pc:docMk/>
            <pc:sldMk cId="2706884273" sldId="485"/>
            <ac:spMk id="14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8:45:02.346" v="83" actId="6549"/>
        <pc:sldMkLst>
          <pc:docMk/>
          <pc:sldMk cId="673451922" sldId="486"/>
        </pc:sldMkLst>
        <pc:spChg chg="mod">
          <ac:chgData name="Hilppa Iittiläinen" userId="f7572432-e0f1-4abb-81ed-7836843e2f2b" providerId="ADAL" clId="{8F7AF041-4DAE-4D47-AB43-D7629087C1FF}" dt="2022-05-27T08:45:02.346" v="83" actId="6549"/>
          <ac:spMkLst>
            <pc:docMk/>
            <pc:sldMk cId="673451922" sldId="486"/>
            <ac:spMk id="16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8:45:07.237" v="84" actId="6549"/>
        <pc:sldMkLst>
          <pc:docMk/>
          <pc:sldMk cId="913239723" sldId="487"/>
        </pc:sldMkLst>
        <pc:spChg chg="mod">
          <ac:chgData name="Hilppa Iittiläinen" userId="f7572432-e0f1-4abb-81ed-7836843e2f2b" providerId="ADAL" clId="{8F7AF041-4DAE-4D47-AB43-D7629087C1FF}" dt="2022-05-27T08:45:07.237" v="84" actId="6549"/>
          <ac:spMkLst>
            <pc:docMk/>
            <pc:sldMk cId="913239723" sldId="487"/>
            <ac:spMk id="16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8:45:28.322" v="89" actId="255"/>
        <pc:sldMkLst>
          <pc:docMk/>
          <pc:sldMk cId="1825361225" sldId="488"/>
        </pc:sldMkLst>
        <pc:spChg chg="mod">
          <ac:chgData name="Hilppa Iittiläinen" userId="f7572432-e0f1-4abb-81ed-7836843e2f2b" providerId="ADAL" clId="{8F7AF041-4DAE-4D47-AB43-D7629087C1FF}" dt="2022-05-27T08:45:28.322" v="89" actId="255"/>
          <ac:spMkLst>
            <pc:docMk/>
            <pc:sldMk cId="1825361225" sldId="488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4:56.136" v="99" actId="6549"/>
        <pc:sldMkLst>
          <pc:docMk/>
          <pc:sldMk cId="299630536" sldId="489"/>
        </pc:sldMkLst>
        <pc:spChg chg="mod">
          <ac:chgData name="Hilppa Iittiläinen" userId="f7572432-e0f1-4abb-81ed-7836843e2f2b" providerId="ADAL" clId="{8F7AF041-4DAE-4D47-AB43-D7629087C1FF}" dt="2022-05-27T09:04:56.136" v="99" actId="6549"/>
          <ac:spMkLst>
            <pc:docMk/>
            <pc:sldMk cId="299630536" sldId="489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4:21.744" v="92" actId="20577"/>
        <pc:sldMkLst>
          <pc:docMk/>
          <pc:sldMk cId="1014208334" sldId="490"/>
        </pc:sldMkLst>
        <pc:spChg chg="mod">
          <ac:chgData name="Hilppa Iittiläinen" userId="f7572432-e0f1-4abb-81ed-7836843e2f2b" providerId="ADAL" clId="{8F7AF041-4DAE-4D47-AB43-D7629087C1FF}" dt="2022-05-27T09:04:21.744" v="92" actId="20577"/>
          <ac:spMkLst>
            <pc:docMk/>
            <pc:sldMk cId="1014208334" sldId="490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5:06.136" v="100" actId="6549"/>
        <pc:sldMkLst>
          <pc:docMk/>
          <pc:sldMk cId="2267349825" sldId="491"/>
        </pc:sldMkLst>
        <pc:spChg chg="mod">
          <ac:chgData name="Hilppa Iittiläinen" userId="f7572432-e0f1-4abb-81ed-7836843e2f2b" providerId="ADAL" clId="{8F7AF041-4DAE-4D47-AB43-D7629087C1FF}" dt="2022-05-27T09:05:06.136" v="100" actId="6549"/>
          <ac:spMkLst>
            <pc:docMk/>
            <pc:sldMk cId="2267349825" sldId="491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5:19.008" v="103" actId="6549"/>
        <pc:sldMkLst>
          <pc:docMk/>
          <pc:sldMk cId="3014265024" sldId="493"/>
        </pc:sldMkLst>
        <pc:spChg chg="mod">
          <ac:chgData name="Hilppa Iittiläinen" userId="f7572432-e0f1-4abb-81ed-7836843e2f2b" providerId="ADAL" clId="{8F7AF041-4DAE-4D47-AB43-D7629087C1FF}" dt="2022-05-27T09:05:19.008" v="103" actId="6549"/>
          <ac:spMkLst>
            <pc:docMk/>
            <pc:sldMk cId="3014265024" sldId="493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4:26.660" v="94" actId="27636"/>
        <pc:sldMkLst>
          <pc:docMk/>
          <pc:sldMk cId="2242879453" sldId="497"/>
        </pc:sldMkLst>
        <pc:spChg chg="mod">
          <ac:chgData name="Hilppa Iittiläinen" userId="f7572432-e0f1-4abb-81ed-7836843e2f2b" providerId="ADAL" clId="{8F7AF041-4DAE-4D47-AB43-D7629087C1FF}" dt="2022-05-27T09:04:26.660" v="94" actId="27636"/>
          <ac:spMkLst>
            <pc:docMk/>
            <pc:sldMk cId="2242879453" sldId="497"/>
            <ac:spMk id="14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4:40.900" v="96" actId="255"/>
        <pc:sldMkLst>
          <pc:docMk/>
          <pc:sldMk cId="410097209" sldId="500"/>
        </pc:sldMkLst>
        <pc:spChg chg="mod">
          <ac:chgData name="Hilppa Iittiläinen" userId="f7572432-e0f1-4abb-81ed-7836843e2f2b" providerId="ADAL" clId="{8F7AF041-4DAE-4D47-AB43-D7629087C1FF}" dt="2022-05-27T09:04:40.900" v="96" actId="255"/>
          <ac:spMkLst>
            <pc:docMk/>
            <pc:sldMk cId="410097209" sldId="500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5:10.523" v="101" actId="6549"/>
        <pc:sldMkLst>
          <pc:docMk/>
          <pc:sldMk cId="3533958770" sldId="501"/>
        </pc:sldMkLst>
        <pc:spChg chg="mod">
          <ac:chgData name="Hilppa Iittiläinen" userId="f7572432-e0f1-4abb-81ed-7836843e2f2b" providerId="ADAL" clId="{8F7AF041-4DAE-4D47-AB43-D7629087C1FF}" dt="2022-05-27T09:05:10.523" v="101" actId="6549"/>
          <ac:spMkLst>
            <pc:docMk/>
            <pc:sldMk cId="3533958770" sldId="501"/>
            <ac:spMk id="19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5:40.960" v="105" actId="6549"/>
        <pc:sldMkLst>
          <pc:docMk/>
          <pc:sldMk cId="1143237080" sldId="516"/>
        </pc:sldMkLst>
        <pc:spChg chg="mod">
          <ac:chgData name="Hilppa Iittiläinen" userId="f7572432-e0f1-4abb-81ed-7836843e2f2b" providerId="ADAL" clId="{8F7AF041-4DAE-4D47-AB43-D7629087C1FF}" dt="2022-05-27T09:05:40.960" v="105" actId="6549"/>
          <ac:spMkLst>
            <pc:docMk/>
            <pc:sldMk cId="1143237080" sldId="516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4:12.073" v="90" actId="6549"/>
        <pc:sldMkLst>
          <pc:docMk/>
          <pc:sldMk cId="518643818" sldId="529"/>
        </pc:sldMkLst>
        <pc:spChg chg="mod">
          <ac:chgData name="Hilppa Iittiläinen" userId="f7572432-e0f1-4abb-81ed-7836843e2f2b" providerId="ADAL" clId="{8F7AF041-4DAE-4D47-AB43-D7629087C1FF}" dt="2022-05-27T09:04:12.073" v="90" actId="6549"/>
          <ac:spMkLst>
            <pc:docMk/>
            <pc:sldMk cId="518643818" sldId="529"/>
            <ac:spMk id="16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11.081" v="119" actId="6549"/>
        <pc:sldMkLst>
          <pc:docMk/>
          <pc:sldMk cId="3846120793" sldId="535"/>
        </pc:sldMkLst>
        <pc:spChg chg="mod">
          <ac:chgData name="Hilppa Iittiläinen" userId="f7572432-e0f1-4abb-81ed-7836843e2f2b" providerId="ADAL" clId="{8F7AF041-4DAE-4D47-AB43-D7629087C1FF}" dt="2022-05-27T09:07:11.081" v="119" actId="6549"/>
          <ac:spMkLst>
            <pc:docMk/>
            <pc:sldMk cId="3846120793" sldId="535"/>
            <ac:spMk id="14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19.117" v="120" actId="6549"/>
        <pc:sldMkLst>
          <pc:docMk/>
          <pc:sldMk cId="4224769298" sldId="543"/>
        </pc:sldMkLst>
        <pc:spChg chg="mod">
          <ac:chgData name="Hilppa Iittiläinen" userId="f7572432-e0f1-4abb-81ed-7836843e2f2b" providerId="ADAL" clId="{8F7AF041-4DAE-4D47-AB43-D7629087C1FF}" dt="2022-05-27T09:07:19.117" v="120" actId="6549"/>
          <ac:spMkLst>
            <pc:docMk/>
            <pc:sldMk cId="4224769298" sldId="543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29.194" v="122" actId="6549"/>
        <pc:sldMkLst>
          <pc:docMk/>
          <pc:sldMk cId="609414017" sldId="544"/>
        </pc:sldMkLst>
        <pc:spChg chg="mod">
          <ac:chgData name="Hilppa Iittiläinen" userId="f7572432-e0f1-4abb-81ed-7836843e2f2b" providerId="ADAL" clId="{8F7AF041-4DAE-4D47-AB43-D7629087C1FF}" dt="2022-05-27T09:07:29.194" v="122" actId="6549"/>
          <ac:spMkLst>
            <pc:docMk/>
            <pc:sldMk cId="609414017" sldId="54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36.505" v="123" actId="6549"/>
        <pc:sldMkLst>
          <pc:docMk/>
          <pc:sldMk cId="348325110" sldId="546"/>
        </pc:sldMkLst>
        <pc:spChg chg="mod">
          <ac:chgData name="Hilppa Iittiläinen" userId="f7572432-e0f1-4abb-81ed-7836843e2f2b" providerId="ADAL" clId="{8F7AF041-4DAE-4D47-AB43-D7629087C1FF}" dt="2022-05-27T09:07:36.505" v="123" actId="6549"/>
          <ac:spMkLst>
            <pc:docMk/>
            <pc:sldMk cId="348325110" sldId="54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8:02.997" v="130" actId="6549"/>
        <pc:sldMkLst>
          <pc:docMk/>
          <pc:sldMk cId="154597063" sldId="547"/>
        </pc:sldMkLst>
        <pc:spChg chg="mod">
          <ac:chgData name="Hilppa Iittiläinen" userId="f7572432-e0f1-4abb-81ed-7836843e2f2b" providerId="ADAL" clId="{8F7AF041-4DAE-4D47-AB43-D7629087C1FF}" dt="2022-05-27T09:08:02.997" v="130" actId="6549"/>
          <ac:spMkLst>
            <pc:docMk/>
            <pc:sldMk cId="154597063" sldId="54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43.262" v="124" actId="6549"/>
        <pc:sldMkLst>
          <pc:docMk/>
          <pc:sldMk cId="3377754659" sldId="558"/>
        </pc:sldMkLst>
        <pc:spChg chg="mod">
          <ac:chgData name="Hilppa Iittiläinen" userId="f7572432-e0f1-4abb-81ed-7836843e2f2b" providerId="ADAL" clId="{8F7AF041-4DAE-4D47-AB43-D7629087C1FF}" dt="2022-05-27T09:07:43.262" v="124" actId="6549"/>
          <ac:spMkLst>
            <pc:docMk/>
            <pc:sldMk cId="3377754659" sldId="55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03.253" v="117" actId="6549"/>
        <pc:sldMkLst>
          <pc:docMk/>
          <pc:sldMk cId="1753254904" sldId="559"/>
        </pc:sldMkLst>
        <pc:spChg chg="mod">
          <ac:chgData name="Hilppa Iittiläinen" userId="f7572432-e0f1-4abb-81ed-7836843e2f2b" providerId="ADAL" clId="{8F7AF041-4DAE-4D47-AB43-D7629087C1FF}" dt="2022-05-27T09:07:03.253" v="117" actId="6549"/>
          <ac:spMkLst>
            <pc:docMk/>
            <pc:sldMk cId="1753254904" sldId="55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7:24.757" v="121" actId="6549"/>
        <pc:sldMkLst>
          <pc:docMk/>
          <pc:sldMk cId="1693350613" sldId="563"/>
        </pc:sldMkLst>
        <pc:spChg chg="mod">
          <ac:chgData name="Hilppa Iittiläinen" userId="f7572432-e0f1-4abb-81ed-7836843e2f2b" providerId="ADAL" clId="{8F7AF041-4DAE-4D47-AB43-D7629087C1FF}" dt="2022-05-27T09:07:24.757" v="121" actId="6549"/>
          <ac:spMkLst>
            <pc:docMk/>
            <pc:sldMk cId="1693350613" sldId="563"/>
            <ac:spMk id="1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8:15.908" v="131" actId="6549"/>
        <pc:sldMkLst>
          <pc:docMk/>
          <pc:sldMk cId="1042209863" sldId="567"/>
        </pc:sldMkLst>
        <pc:spChg chg="mod">
          <ac:chgData name="Hilppa Iittiläinen" userId="f7572432-e0f1-4abb-81ed-7836843e2f2b" providerId="ADAL" clId="{8F7AF041-4DAE-4D47-AB43-D7629087C1FF}" dt="2022-05-27T09:08:15.908" v="131" actId="6549"/>
          <ac:spMkLst>
            <pc:docMk/>
            <pc:sldMk cId="1042209863" sldId="56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6:17.111" v="108" actId="255"/>
        <pc:sldMkLst>
          <pc:docMk/>
          <pc:sldMk cId="2939365980" sldId="580"/>
        </pc:sldMkLst>
        <pc:spChg chg="mod">
          <ac:chgData name="Hilppa Iittiläinen" userId="f7572432-e0f1-4abb-81ed-7836843e2f2b" providerId="ADAL" clId="{8F7AF041-4DAE-4D47-AB43-D7629087C1FF}" dt="2022-05-27T09:06:17.111" v="108" actId="255"/>
          <ac:spMkLst>
            <pc:docMk/>
            <pc:sldMk cId="2939365980" sldId="580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6:34.088" v="113" actId="6549"/>
        <pc:sldMkLst>
          <pc:docMk/>
          <pc:sldMk cId="1744197922" sldId="583"/>
        </pc:sldMkLst>
        <pc:spChg chg="mod">
          <ac:chgData name="Hilppa Iittiläinen" userId="f7572432-e0f1-4abb-81ed-7836843e2f2b" providerId="ADAL" clId="{8F7AF041-4DAE-4D47-AB43-D7629087C1FF}" dt="2022-05-27T09:06:34.088" v="113" actId="6549"/>
          <ac:spMkLst>
            <pc:docMk/>
            <pc:sldMk cId="1744197922" sldId="583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6:45.440" v="115" actId="255"/>
        <pc:sldMkLst>
          <pc:docMk/>
          <pc:sldMk cId="1524351737" sldId="584"/>
        </pc:sldMkLst>
        <pc:spChg chg="mod">
          <ac:chgData name="Hilppa Iittiläinen" userId="f7572432-e0f1-4abb-81ed-7836843e2f2b" providerId="ADAL" clId="{8F7AF041-4DAE-4D47-AB43-D7629087C1FF}" dt="2022-05-27T09:06:45.440" v="115" actId="255"/>
          <ac:spMkLst>
            <pc:docMk/>
            <pc:sldMk cId="1524351737" sldId="584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6:28.666" v="112" actId="6549"/>
        <pc:sldMkLst>
          <pc:docMk/>
          <pc:sldMk cId="2917294802" sldId="585"/>
        </pc:sldMkLst>
        <pc:spChg chg="mod">
          <ac:chgData name="Hilppa Iittiläinen" userId="f7572432-e0f1-4abb-81ed-7836843e2f2b" providerId="ADAL" clId="{8F7AF041-4DAE-4D47-AB43-D7629087C1FF}" dt="2022-05-27T09:06:28.666" v="112" actId="6549"/>
          <ac:spMkLst>
            <pc:docMk/>
            <pc:sldMk cId="2917294802" sldId="585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8F7AF041-4DAE-4D47-AB43-D7629087C1FF}" dt="2022-05-27T09:06:52.212" v="116" actId="6549"/>
        <pc:sldMkLst>
          <pc:docMk/>
          <pc:sldMk cId="2659391288" sldId="586"/>
        </pc:sldMkLst>
        <pc:spChg chg="mod">
          <ac:chgData name="Hilppa Iittiläinen" userId="f7572432-e0f1-4abb-81ed-7836843e2f2b" providerId="ADAL" clId="{8F7AF041-4DAE-4D47-AB43-D7629087C1FF}" dt="2022-05-27T09:06:52.212" v="116" actId="6549"/>
          <ac:spMkLst>
            <pc:docMk/>
            <pc:sldMk cId="2659391288" sldId="586"/>
            <ac:spMk id="2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400840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719146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641199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078529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157312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65769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49013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576102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837148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66897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380552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393977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590725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671835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094165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314585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079371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095385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612932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763809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406209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5162382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62254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9723402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2071539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635192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008359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9004492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082157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771148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5801970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0117489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00099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6947712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0338074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5452644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8265457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650114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2745407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003085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3155547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7714975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0181594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8569877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358273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3073512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7662024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7950472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3644853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572469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593458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0129921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2093548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5836073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5726646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544652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4140847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5607510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8386563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0168045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962593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76207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70638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2351162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9154756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954213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9171554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6217444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8341569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7505074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3541982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032281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631929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06029394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1929992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46695021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76497193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5928994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7472670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50938200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4221003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93785912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81643517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198889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91721338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53894831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0222628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1041452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93363820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19485580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42132988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89955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296570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3.wmf"/><Relationship Id="rId9" Type="http://schemas.openxmlformats.org/officeDocument/2006/relationships/image" Target="../media/image6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64.wmf"/><Relationship Id="rId3" Type="http://schemas.openxmlformats.org/officeDocument/2006/relationships/image" Target="../media/image68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31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63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73.wmf"/><Relationship Id="rId17" Type="http://schemas.openxmlformats.org/officeDocument/2006/relationships/image" Target="../media/image69.wmf"/><Relationship Id="rId2" Type="http://schemas.openxmlformats.org/officeDocument/2006/relationships/notesSlide" Target="../notesSlides/notesSlide34.xml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75.png"/><Relationship Id="rId10" Type="http://schemas.openxmlformats.org/officeDocument/2006/relationships/image" Target="../media/image64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7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8.png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4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3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tif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0.png"/><Relationship Id="rId4" Type="http://schemas.openxmlformats.org/officeDocument/2006/relationships/image" Target="../media/image99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5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51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5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5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7" Type="http://schemas.openxmlformats.org/officeDocument/2006/relationships/image" Target="../media/image114.w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5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5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5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5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5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5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5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5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5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5.png"/><Relationship Id="rId4" Type="http://schemas.openxmlformats.org/officeDocument/2006/relationships/image" Target="../media/image134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7.png"/><Relationship Id="rId4" Type="http://schemas.openxmlformats.org/officeDocument/2006/relationships/image" Target="../media/image13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5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5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5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5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5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5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uksen aiheuttama leikka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06431"/>
              </p:ext>
            </p:extLst>
          </p:nvPr>
        </p:nvGraphicFramePr>
        <p:xfrm>
          <a:off x="1145101" y="5164137"/>
          <a:ext cx="42894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77880" imgH="1168200" progId="Equation.DSMT4">
                  <p:embed/>
                </p:oleObj>
              </mc:Choice>
              <mc:Fallback>
                <p:oleObj name="Equation" r:id="rId3" imgW="3377880" imgH="116820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101" y="5164137"/>
                        <a:ext cx="428942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4903231" cy="4025300"/>
          </a:xfrm>
        </p:spPr>
        <p:txBody>
          <a:bodyPr>
            <a:normAutofit/>
          </a:bodyPr>
          <a:lstStyle/>
          <a:p>
            <a:r>
              <a:rPr lang="fi-FI" dirty="0"/>
              <a:t>Puun leikkauslujuus syysuuntaan on heikompi kuin kohtisuoraan syysuuntaa vastaan </a:t>
            </a:r>
          </a:p>
          <a:p>
            <a:r>
              <a:rPr lang="fi-FI" dirty="0"/>
              <a:t>Taivutettu puusauva leikkautuu x-akselin suunnassa</a:t>
            </a:r>
          </a:p>
          <a:p>
            <a:r>
              <a:rPr lang="fi-FI" dirty="0"/>
              <a:t>Halkeilu otetaan huomioon halkeilukertoimella </a:t>
            </a:r>
            <a:r>
              <a:rPr lang="fi-FI" i="1" dirty="0" err="1"/>
              <a:t>k</a:t>
            </a:r>
            <a:r>
              <a:rPr lang="fi-FI" baseline="-25000" dirty="0" err="1"/>
              <a:t>cr</a:t>
            </a:r>
            <a:endParaRPr lang="fi-FI" baseline="-25000" dirty="0"/>
          </a:p>
          <a:p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1606" y="1519792"/>
            <a:ext cx="5642918" cy="816466"/>
          </a:xfrm>
          <a:prstGeom prst="rect">
            <a:avLst/>
          </a:prstGeom>
        </p:spPr>
      </p:pic>
      <p:pic>
        <p:nvPicPr>
          <p:cNvPr id="2" name="Kuva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45869" y="2596510"/>
            <a:ext cx="2771021" cy="3678906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E8BFA5B-BE3F-DC61-334C-C2937E2141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699939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alkeilukerroin </a:t>
            </a:r>
            <a:r>
              <a:rPr lang="fi-FI" i="1" dirty="0" err="1"/>
              <a:t>k</a:t>
            </a:r>
            <a:r>
              <a:rPr lang="fi-FI" baseline="-25000" dirty="0" err="1"/>
              <a:t>cr</a:t>
            </a:r>
            <a:endParaRPr lang="fi-FI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148650" cy="2447610"/>
          </a:xfrm>
        </p:spPr>
        <p:txBody>
          <a:bodyPr>
            <a:normAutofit/>
          </a:bodyPr>
          <a:lstStyle/>
          <a:p>
            <a:r>
              <a:rPr lang="fi-FI" dirty="0"/>
              <a:t>Taivutettujen sauvojen leikkaus-kestävyysmitoituksessa käyte-</a:t>
            </a:r>
            <a:r>
              <a:rPr lang="fi-FI" dirty="0" err="1"/>
              <a:t>tään</a:t>
            </a:r>
            <a:r>
              <a:rPr lang="fi-FI" dirty="0"/>
              <a:t> tehollista leveyttä </a:t>
            </a:r>
            <a:r>
              <a:rPr lang="fi-FI" i="1" dirty="0" err="1"/>
              <a:t>b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endParaRPr lang="fi-FI" dirty="0"/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63438"/>
              </p:ext>
            </p:extLst>
          </p:nvPr>
        </p:nvGraphicFramePr>
        <p:xfrm>
          <a:off x="1160463" y="3455432"/>
          <a:ext cx="4886325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1638000" progId="Equation.DSMT4">
                  <p:embed/>
                </p:oleObj>
              </mc:Choice>
              <mc:Fallback>
                <p:oleObj name="Equation" r:id="rId3" imgW="3848040" imgH="163800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455432"/>
                        <a:ext cx="4886325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Kuva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8070" y="1581665"/>
            <a:ext cx="2002052" cy="4368114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7E46019-5DAF-3D39-180E-9EA7090B2B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277503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5821" y="2601096"/>
            <a:ext cx="2703845" cy="366530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to syysuuntaa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91144"/>
              </p:ext>
            </p:extLst>
          </p:nvPr>
        </p:nvGraphicFramePr>
        <p:xfrm>
          <a:off x="1137638" y="4211638"/>
          <a:ext cx="43386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1180800" progId="Equation.DSMT4">
                  <p:embed/>
                </p:oleObj>
              </mc:Choice>
              <mc:Fallback>
                <p:oleObj name="Equation" r:id="rId4" imgW="3416040" imgH="118080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638" y="4211638"/>
                        <a:ext cx="4338637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080687" cy="3419818"/>
          </a:xfrm>
        </p:spPr>
        <p:txBody>
          <a:bodyPr>
            <a:normAutofit/>
          </a:bodyPr>
          <a:lstStyle/>
          <a:p>
            <a:r>
              <a:rPr lang="fi-FI" dirty="0"/>
              <a:t>Sauvan poikkileikkauksen koko vaikuttaa vetolujuuteen</a:t>
            </a:r>
          </a:p>
          <a:p>
            <a:pPr lvl="1"/>
            <a:r>
              <a:rPr lang="fi-FI" dirty="0"/>
              <a:t>Sahatavara: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r>
              <a:rPr lang="fi-FI" dirty="0"/>
              <a:t>-kerroin</a:t>
            </a:r>
          </a:p>
          <a:p>
            <a:pPr lvl="1"/>
            <a:r>
              <a:rPr lang="fi-FI" dirty="0"/>
              <a:t>Liimapuu: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r>
              <a:rPr lang="fi-FI" dirty="0"/>
              <a:t>-kerroin</a:t>
            </a:r>
          </a:p>
          <a:p>
            <a:pPr lvl="1"/>
            <a:r>
              <a:rPr lang="fi-FI" dirty="0"/>
              <a:t>LVL: </a:t>
            </a:r>
            <a:r>
              <a:rPr lang="fi-FI" i="1" dirty="0" err="1"/>
              <a:t>k</a:t>
            </a:r>
            <a:r>
              <a:rPr lang="fi-FI" baseline="-25000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-kerroin</a:t>
            </a:r>
          </a:p>
          <a:p>
            <a:pPr lvl="1"/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3094" y="1690688"/>
            <a:ext cx="5720104" cy="62808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1A3FEA7-DFFD-F2F7-D066-15DA22EF40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195635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to 90° syysuuntaa vastaa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42756"/>
              </p:ext>
            </p:extLst>
          </p:nvPr>
        </p:nvGraphicFramePr>
        <p:xfrm>
          <a:off x="1143988" y="3853487"/>
          <a:ext cx="524192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7400" imgH="1180800" progId="Equation.DSMT4">
                  <p:embed/>
                </p:oleObj>
              </mc:Choice>
              <mc:Fallback>
                <p:oleObj name="Equation" r:id="rId3" imgW="4127400" imgH="118080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988" y="3853487"/>
                        <a:ext cx="524192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080687" cy="3419818"/>
          </a:xfrm>
        </p:spPr>
        <p:txBody>
          <a:bodyPr>
            <a:normAutofit/>
          </a:bodyPr>
          <a:lstStyle/>
          <a:p>
            <a:r>
              <a:rPr lang="fi-FI" dirty="0"/>
              <a:t>Sauvan poikkileikkauksen koko vaikuttaa vetolujuuteen</a:t>
            </a:r>
          </a:p>
          <a:p>
            <a:pPr lvl="1"/>
            <a:r>
              <a:rPr lang="fi-FI" dirty="0"/>
              <a:t>Liimapuu: </a:t>
            </a:r>
            <a:r>
              <a:rPr lang="fi-FI" i="1" dirty="0" err="1"/>
              <a:t>k</a:t>
            </a:r>
            <a:r>
              <a:rPr lang="fi-FI" baseline="-25000" dirty="0" err="1"/>
              <a:t>vol</a:t>
            </a:r>
            <a:r>
              <a:rPr lang="fi-FI" dirty="0"/>
              <a:t>-kerroin</a:t>
            </a:r>
          </a:p>
          <a:p>
            <a:pPr lvl="1"/>
            <a:r>
              <a:rPr lang="fi-FI" dirty="0"/>
              <a:t>LVL: </a:t>
            </a:r>
            <a:r>
              <a:rPr lang="fi-FI" i="1" dirty="0" err="1"/>
              <a:t>k</a:t>
            </a:r>
            <a:r>
              <a:rPr lang="fi-FI" baseline="-25000" dirty="0" err="1"/>
              <a:t>vol</a:t>
            </a:r>
            <a:r>
              <a:rPr lang="fi-FI" dirty="0"/>
              <a:t>-kerroin</a:t>
            </a:r>
          </a:p>
          <a:p>
            <a:pPr lvl="1"/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45290" y="1433801"/>
            <a:ext cx="4021099" cy="4916970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151ADA5-B077-D510-9136-68DA67BAE4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717645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Puristus syysuuntaan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17834"/>
              </p:ext>
            </p:extLst>
          </p:nvPr>
        </p:nvGraphicFramePr>
        <p:xfrm>
          <a:off x="1118415" y="4477309"/>
          <a:ext cx="59372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73520" imgH="1218960" progId="Equation.DSMT4">
                  <p:embed/>
                </p:oleObj>
              </mc:Choice>
              <mc:Fallback>
                <p:oleObj name="Equation" r:id="rId3" imgW="4673520" imgH="121896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415" y="4477309"/>
                        <a:ext cx="59372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550244" cy="2386013"/>
          </a:xfrm>
        </p:spPr>
        <p:txBody>
          <a:bodyPr>
            <a:normAutofit/>
          </a:bodyPr>
          <a:lstStyle/>
          <a:p>
            <a:r>
              <a:rPr lang="fi-FI" dirty="0"/>
              <a:t>Puristuskestävyys syysuunnassa tulee kysymykseen esimerkiksi</a:t>
            </a:r>
          </a:p>
          <a:p>
            <a:pPr lvl="1"/>
            <a:r>
              <a:rPr lang="fi-FI" dirty="0"/>
              <a:t>Puristetussa sauvassa, joka ei ole nurjahdusaltis </a:t>
            </a:r>
          </a:p>
          <a:p>
            <a:pPr lvl="1"/>
            <a:r>
              <a:rPr lang="fi-FI" dirty="0"/>
              <a:t>Liitosalueella (paikallinen puristus kontaktiliitoksessa)</a:t>
            </a:r>
          </a:p>
        </p:txBody>
      </p:sp>
      <p:pic>
        <p:nvPicPr>
          <p:cNvPr id="12" name="Kuva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59238" y="2613452"/>
            <a:ext cx="2557509" cy="3586703"/>
          </a:xfrm>
          <a:prstGeom prst="rect">
            <a:avLst/>
          </a:prstGeom>
        </p:spPr>
      </p:pic>
      <p:pic>
        <p:nvPicPr>
          <p:cNvPr id="14" name="Kuva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4832" y="1690688"/>
            <a:ext cx="5717059" cy="91886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987C435-CDF5-DD77-8409-32CFE80B89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973159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us 90° syysuuntaa vastaa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69205"/>
              </p:ext>
            </p:extLst>
          </p:nvPr>
        </p:nvGraphicFramePr>
        <p:xfrm>
          <a:off x="1150249" y="4349435"/>
          <a:ext cx="5565775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1200" imgH="1422360" progId="Equation.DSMT4">
                  <p:embed/>
                </p:oleObj>
              </mc:Choice>
              <mc:Fallback>
                <p:oleObj name="Equation" r:id="rId3" imgW="4381200" imgH="142236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249" y="4349435"/>
                        <a:ext cx="5565775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327823" cy="2344781"/>
          </a:xfrm>
        </p:spPr>
        <p:txBody>
          <a:bodyPr>
            <a:normAutofit/>
          </a:bodyPr>
          <a:lstStyle/>
          <a:p>
            <a:r>
              <a:rPr lang="fi-FI" dirty="0"/>
              <a:t>Puun syyrakenne jakaa puristusjännitystä syysuunnassa </a:t>
            </a:r>
          </a:p>
          <a:p>
            <a:r>
              <a:rPr lang="fi-FI" dirty="0"/>
              <a:t>Puristusjännityksen jakautuminen syysuunnassa otetaan huomioon tukipainekertoimella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3938" y="2362850"/>
            <a:ext cx="4976511" cy="2344933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5C53CA9F-F77D-933E-68F1-34B6DA94A3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290191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kipainekerroi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790717"/>
              </p:ext>
            </p:extLst>
          </p:nvPr>
        </p:nvGraphicFramePr>
        <p:xfrm>
          <a:off x="1150078" y="3694496"/>
          <a:ext cx="5826125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84600" imgH="2361960" progId="Equation.DSMT4">
                  <p:embed/>
                </p:oleObj>
              </mc:Choice>
              <mc:Fallback>
                <p:oleObj name="Equation" r:id="rId3" imgW="4584600" imgH="236196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78" y="3694496"/>
                        <a:ext cx="5826125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27823" cy="2659878"/>
          </a:xfrm>
        </p:spPr>
        <p:txBody>
          <a:bodyPr>
            <a:normAutofit/>
          </a:bodyPr>
          <a:lstStyle/>
          <a:p>
            <a:r>
              <a:rPr lang="fi-FI" dirty="0"/>
              <a:t>Kerroin </a:t>
            </a:r>
            <a:r>
              <a:rPr lang="fi-FI" i="1" dirty="0"/>
              <a:t>k</a:t>
            </a:r>
            <a:r>
              <a:rPr lang="fi-FI" baseline="-25000" dirty="0"/>
              <a:t>c,90</a:t>
            </a:r>
            <a:r>
              <a:rPr lang="fi-FI" dirty="0"/>
              <a:t> ottaa huomioon</a:t>
            </a:r>
          </a:p>
          <a:p>
            <a:pPr lvl="1"/>
            <a:r>
              <a:rPr lang="fi-FI" dirty="0"/>
              <a:t>Kosketuspinnan sijainnin</a:t>
            </a:r>
          </a:p>
          <a:p>
            <a:pPr lvl="1"/>
            <a:r>
              <a:rPr lang="fi-FI" dirty="0"/>
              <a:t>Puun halkeamisen</a:t>
            </a:r>
          </a:p>
          <a:p>
            <a:pPr lvl="1"/>
            <a:r>
              <a:rPr lang="fi-FI" dirty="0"/>
              <a:t>Puun </a:t>
            </a:r>
            <a:r>
              <a:rPr lang="fi-FI" dirty="0" err="1"/>
              <a:t>kokoonpuristuman</a:t>
            </a:r>
            <a:endParaRPr lang="fi-FI" dirty="0"/>
          </a:p>
          <a:p>
            <a:endParaRPr lang="fi-FI" dirty="0"/>
          </a:p>
        </p:txBody>
      </p:sp>
      <p:pic>
        <p:nvPicPr>
          <p:cNvPr id="18" name="Kuva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27412" y="957648"/>
            <a:ext cx="4681747" cy="527414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C6A67A4-1EE7-5D04-E903-D81950C437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31538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9232" y="966122"/>
            <a:ext cx="6329966" cy="536901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kipainekerroi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74285"/>
              </p:ext>
            </p:extLst>
          </p:nvPr>
        </p:nvGraphicFramePr>
        <p:xfrm>
          <a:off x="1151710" y="3422638"/>
          <a:ext cx="41640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723600" progId="Equation.DSMT4">
                  <p:embed/>
                </p:oleObj>
              </mc:Choice>
              <mc:Fallback>
                <p:oleObj name="Equation" r:id="rId4" imgW="3276360" imgH="72360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710" y="3422638"/>
                        <a:ext cx="41640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23936" cy="2659878"/>
          </a:xfrm>
        </p:spPr>
        <p:txBody>
          <a:bodyPr>
            <a:normAutofit/>
          </a:bodyPr>
          <a:lstStyle/>
          <a:p>
            <a:r>
              <a:rPr lang="fi-FI" dirty="0"/>
              <a:t>Korotettua </a:t>
            </a:r>
            <a:r>
              <a:rPr lang="fi-FI" i="1" dirty="0"/>
              <a:t>k</a:t>
            </a:r>
            <a:r>
              <a:rPr lang="fi-FI" baseline="-25000" dirty="0"/>
              <a:t>c,90</a:t>
            </a:r>
            <a:r>
              <a:rPr lang="fi-FI" dirty="0"/>
              <a:t>-kerrointa voidaan käyttää viereisten kuvien tapauksiss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539176D-A2F4-1676-EDDA-B2530345DA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180532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us vinosti syysuuntaa vastaa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02002"/>
              </p:ext>
            </p:extLst>
          </p:nvPr>
        </p:nvGraphicFramePr>
        <p:xfrm>
          <a:off x="1127813" y="3448440"/>
          <a:ext cx="6262688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27320" imgH="2527200" progId="Equation.DSMT4">
                  <p:embed/>
                </p:oleObj>
              </mc:Choice>
              <mc:Fallback>
                <p:oleObj name="Equation" r:id="rId3" imgW="4927320" imgH="252720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813" y="3448440"/>
                        <a:ext cx="6262688" cy="324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812537" cy="2659878"/>
          </a:xfrm>
        </p:spPr>
        <p:txBody>
          <a:bodyPr>
            <a:normAutofit/>
          </a:bodyPr>
          <a:lstStyle/>
          <a:p>
            <a:r>
              <a:rPr lang="fi-FI" dirty="0"/>
              <a:t>Eri suuntiin vaikuttavien puristusjännityskomponenttien yhteisvaikutus tulee ottaa huomioon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3606" y="2136313"/>
            <a:ext cx="4948881" cy="1769358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165560C-3D3C-7692-F6C8-F55429146A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068842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uksen ja vedon yhteisvaikut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4461" y="1421027"/>
            <a:ext cx="3520144" cy="4732638"/>
          </a:xfrm>
          <a:prstGeom prst="rect">
            <a:avLst/>
          </a:prstGeom>
        </p:spPr>
      </p:pic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07183"/>
              </p:ext>
            </p:extLst>
          </p:nvPr>
        </p:nvGraphicFramePr>
        <p:xfrm>
          <a:off x="938901" y="1636713"/>
          <a:ext cx="4337050" cy="339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2654280" progId="Equation.DSMT4">
                  <p:embed/>
                </p:oleObj>
              </mc:Choice>
              <mc:Fallback>
                <p:oleObj name="Equation" r:id="rId4" imgW="3416040" imgH="265428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901" y="1636713"/>
                        <a:ext cx="4337050" cy="339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uorakulmio 15"/>
          <p:cNvSpPr/>
          <p:nvPr/>
        </p:nvSpPr>
        <p:spPr>
          <a:xfrm>
            <a:off x="850556" y="5279136"/>
            <a:ext cx="53278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400" i="1" dirty="0"/>
              <a:t>Kertoimella k</a:t>
            </a:r>
            <a:r>
              <a:rPr lang="fi-FI" sz="1400" baseline="-25000" dirty="0"/>
              <a:t>m</a:t>
            </a:r>
            <a:r>
              <a:rPr lang="fi-FI" sz="1400" i="1" dirty="0"/>
              <a:t> otetaan huomioon jännitysjakauman ja puun epähomogeenisuuden vaikutus </a:t>
            </a:r>
            <a:r>
              <a:rPr lang="fi-FI" sz="1400" b="1" i="1" u="sng" dirty="0"/>
              <a:t>kahteen suuntaan taivutetun</a:t>
            </a:r>
            <a:r>
              <a:rPr lang="fi-FI" sz="1400" b="1" i="1" dirty="0"/>
              <a:t> </a:t>
            </a:r>
            <a:r>
              <a:rPr lang="fi-FI" sz="1400" i="1" dirty="0"/>
              <a:t>poikkileikkauksen taivutuskestävyyteen</a:t>
            </a:r>
          </a:p>
          <a:p>
            <a:endParaRPr lang="fi-FI" sz="1400" i="1" dirty="0"/>
          </a:p>
          <a:p>
            <a:r>
              <a:rPr lang="fi-FI" sz="1400" i="1" dirty="0"/>
              <a:t>Suorakaidepoikkileikkaukselle k</a:t>
            </a:r>
            <a:r>
              <a:rPr lang="fi-FI" sz="1400" baseline="-25000" dirty="0"/>
              <a:t>m</a:t>
            </a:r>
            <a:r>
              <a:rPr lang="fi-FI" sz="1400" i="1" dirty="0"/>
              <a:t> = 0,7 (sahatavara, liimapuu, LVL, CLT)</a:t>
            </a:r>
          </a:p>
          <a:p>
            <a:r>
              <a:rPr lang="fi-FI" sz="1400" i="1" dirty="0"/>
              <a:t>Muille poikkileikkauksille ja puutuotteille k</a:t>
            </a:r>
            <a:r>
              <a:rPr lang="fi-FI" sz="1400" baseline="-25000" dirty="0"/>
              <a:t>m</a:t>
            </a:r>
            <a:r>
              <a:rPr lang="fi-FI" sz="1400" i="1" dirty="0"/>
              <a:t> = 1,0 </a:t>
            </a:r>
            <a:endParaRPr lang="fi-FI" sz="1600" i="1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47FB829-4275-B4EE-23BC-0E486D851C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734519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5927" y="1445742"/>
            <a:ext cx="3591931" cy="475735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uksen ja puristuksen yhteisvaikutu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93794"/>
              </p:ext>
            </p:extLst>
          </p:nvPr>
        </p:nvGraphicFramePr>
        <p:xfrm>
          <a:off x="937527" y="1524000"/>
          <a:ext cx="6094412" cy="362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00600" imgH="2831760" progId="Equation.DSMT4">
                  <p:embed/>
                </p:oleObj>
              </mc:Choice>
              <mc:Fallback>
                <p:oleObj name="Equation" r:id="rId4" imgW="4800600" imgH="283176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527" y="1524000"/>
                        <a:ext cx="6094412" cy="362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uorakulmio 15"/>
          <p:cNvSpPr/>
          <p:nvPr/>
        </p:nvSpPr>
        <p:spPr>
          <a:xfrm>
            <a:off x="850556" y="5377987"/>
            <a:ext cx="53278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400" i="1" dirty="0"/>
              <a:t>Kertoimella k</a:t>
            </a:r>
            <a:r>
              <a:rPr lang="fi-FI" sz="1400" baseline="-25000" dirty="0"/>
              <a:t>m</a:t>
            </a:r>
            <a:r>
              <a:rPr lang="fi-FI" sz="1400" i="1" dirty="0"/>
              <a:t> otetaan huomioon jännitysjakauman ja puun epähomogeenisuuden vaikutus </a:t>
            </a:r>
            <a:r>
              <a:rPr lang="fi-FI" sz="1400" b="1" i="1" u="sng" dirty="0"/>
              <a:t>kahteen suuntaan taivutetun</a:t>
            </a:r>
            <a:r>
              <a:rPr lang="fi-FI" sz="1400" b="1" i="1" dirty="0"/>
              <a:t> </a:t>
            </a:r>
            <a:r>
              <a:rPr lang="fi-FI" sz="1400" i="1" dirty="0"/>
              <a:t>poikkileikkauksen taivutuskestävyyteen</a:t>
            </a:r>
          </a:p>
          <a:p>
            <a:endParaRPr lang="fi-FI" sz="1400" i="1" dirty="0"/>
          </a:p>
          <a:p>
            <a:r>
              <a:rPr lang="fi-FI" sz="1400" i="1" dirty="0"/>
              <a:t>Suorakaidepoikkileikkaukselle k</a:t>
            </a:r>
            <a:r>
              <a:rPr lang="fi-FI" sz="1400" baseline="-25000" dirty="0"/>
              <a:t>m</a:t>
            </a:r>
            <a:r>
              <a:rPr lang="fi-FI" sz="1400" i="1" dirty="0"/>
              <a:t> = 0,7 (sahatavara, liimapuu, LVL, CLT)</a:t>
            </a:r>
          </a:p>
          <a:p>
            <a:r>
              <a:rPr lang="fi-FI" sz="1400" i="1" dirty="0"/>
              <a:t>Muille poikkileikkauksille ja puutuotteille k</a:t>
            </a:r>
            <a:r>
              <a:rPr lang="fi-FI" sz="1400" baseline="-25000" dirty="0"/>
              <a:t>m</a:t>
            </a:r>
            <a:r>
              <a:rPr lang="fi-FI" sz="1400" i="1" dirty="0"/>
              <a:t> = 1,0 </a:t>
            </a:r>
            <a:endParaRPr lang="fi-FI" sz="1600" i="1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B22E4C1-0ED3-5020-7096-1B019751A0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32397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pituu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853202"/>
          </a:xfrm>
        </p:spPr>
        <p:txBody>
          <a:bodyPr>
            <a:normAutofit/>
          </a:bodyPr>
          <a:lstStyle/>
          <a:p>
            <a:r>
              <a:rPr lang="fi-FI" sz="2600" dirty="0"/>
              <a:t>Nurjahduspituuteen vaikuttaa</a:t>
            </a:r>
          </a:p>
          <a:p>
            <a:pPr lvl="1"/>
            <a:r>
              <a:rPr lang="fi-FI" dirty="0"/>
              <a:t>Tuen tyyppi (nivel, jäykkä)</a:t>
            </a:r>
          </a:p>
          <a:p>
            <a:pPr lvl="1"/>
            <a:r>
              <a:rPr lang="fi-FI" dirty="0"/>
              <a:t>Mahdollinen nurjahdustuenta </a:t>
            </a:r>
          </a:p>
          <a:p>
            <a:pPr lvl="1"/>
            <a:r>
              <a:rPr lang="fi-FI" dirty="0"/>
              <a:t>Jäykän tuen jäykkyys</a:t>
            </a:r>
          </a:p>
          <a:p>
            <a:r>
              <a:rPr lang="fi-FI" sz="2600" dirty="0"/>
              <a:t>Puurakenteissa momenttijäykkä liitos tulee kysymykseen yleensä vain mastopilarin perustusliitoksessa</a:t>
            </a:r>
          </a:p>
          <a:p>
            <a:r>
              <a:rPr lang="fi-FI" sz="2600" dirty="0"/>
              <a:t>Liimaruuviliitoksella kiinnitetyn mastopilarin yhteydessä </a:t>
            </a:r>
            <a:r>
              <a:rPr lang="fi-FI" sz="2600" i="1" dirty="0" err="1"/>
              <a:t>L</a:t>
            </a:r>
            <a:r>
              <a:rPr lang="fi-FI" sz="2600" baseline="-25000" dirty="0" err="1"/>
              <a:t>c</a:t>
            </a:r>
            <a:r>
              <a:rPr lang="fi-FI" sz="2600" dirty="0"/>
              <a:t> = 2,2</a:t>
            </a:r>
            <a:r>
              <a:rPr lang="fi-FI" sz="2600" i="1" dirty="0"/>
              <a:t>L</a:t>
            </a:r>
            <a:r>
              <a:rPr lang="fi-FI" sz="2600" dirty="0"/>
              <a:t> (ks. VTT-S-05679-14) </a:t>
            </a:r>
            <a:endParaRPr lang="fi-FI" sz="2600" i="1" dirty="0"/>
          </a:p>
          <a:p>
            <a:pPr lvl="1"/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2287" y="1690688"/>
            <a:ext cx="5819096" cy="4134621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0C2C640-2E8F-693E-2EA9-9A769715AF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253612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kestävyy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sp>
        <p:nvSpPr>
          <p:cNvPr id="7" name="Sisällön paikkamerkki 2"/>
          <p:cNvSpPr>
            <a:spLocks noGrp="1"/>
          </p:cNvSpPr>
          <p:nvPr>
            <p:ph sz="half" idx="1"/>
          </p:nvPr>
        </p:nvSpPr>
        <p:spPr>
          <a:xfrm>
            <a:off x="838198" y="1825624"/>
            <a:ext cx="10974861" cy="1628090"/>
          </a:xfrm>
        </p:spPr>
        <p:txBody>
          <a:bodyPr>
            <a:normAutofit/>
          </a:bodyPr>
          <a:lstStyle/>
          <a:p>
            <a:r>
              <a:rPr lang="fi-FI" dirty="0"/>
              <a:t>Sauvan nurjahduskestävyyden mitoituksessa sauvan puristusjännityksen mitoitusarvoa alennetaan nurjahduskertoimella </a:t>
            </a:r>
            <a:r>
              <a:rPr lang="fi-FI" i="1" dirty="0" err="1"/>
              <a:t>k</a:t>
            </a:r>
            <a:r>
              <a:rPr lang="fi-FI" baseline="-25000" dirty="0" err="1"/>
              <a:t>c,y</a:t>
            </a:r>
            <a:r>
              <a:rPr lang="fi-FI" baseline="-25000" dirty="0"/>
              <a:t> </a:t>
            </a:r>
            <a:r>
              <a:rPr lang="fi-FI" dirty="0"/>
              <a:t>ja</a:t>
            </a:r>
            <a:r>
              <a:rPr lang="fi-FI" baseline="-25000" dirty="0"/>
              <a:t> </a:t>
            </a:r>
            <a:r>
              <a:rPr lang="fi-FI" i="1" dirty="0" err="1"/>
              <a:t>k</a:t>
            </a:r>
            <a:r>
              <a:rPr lang="fi-FI" baseline="-25000" dirty="0" err="1"/>
              <a:t>c,z</a:t>
            </a:r>
            <a:r>
              <a:rPr lang="fi-FI" baseline="-25000" dirty="0"/>
              <a:t> </a:t>
            </a:r>
          </a:p>
          <a:p>
            <a:r>
              <a:rPr lang="fi-FI" dirty="0"/>
              <a:t>Kun </a:t>
            </a:r>
            <a:r>
              <a:rPr lang="fi-FI" i="1" dirty="0" err="1"/>
              <a:t>k</a:t>
            </a:r>
            <a:r>
              <a:rPr lang="fi-FI" baseline="-25000" dirty="0" err="1"/>
              <a:t>c,i</a:t>
            </a:r>
            <a:r>
              <a:rPr lang="fi-FI" baseline="-25000" dirty="0"/>
              <a:t> </a:t>
            </a:r>
            <a:r>
              <a:rPr lang="fi-FI" dirty="0"/>
              <a:t>= 1, sauva ei ole altis nurjahdukselle kyseisen akselin suhteen</a:t>
            </a:r>
            <a:r>
              <a:rPr lang="fi-FI" baseline="-25000" dirty="0"/>
              <a:t> </a:t>
            </a:r>
          </a:p>
          <a:p>
            <a:endParaRPr lang="fi-FI" dirty="0"/>
          </a:p>
          <a:p>
            <a:pPr lvl="1"/>
            <a:endParaRPr lang="fi-FI" dirty="0"/>
          </a:p>
          <a:p>
            <a:endParaRPr lang="fi-FI" dirty="0"/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97079"/>
              </p:ext>
            </p:extLst>
          </p:nvPr>
        </p:nvGraphicFramePr>
        <p:xfrm>
          <a:off x="1163681" y="3592167"/>
          <a:ext cx="479107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71720" imgH="1676160" progId="Equation.DSMT4">
                  <p:embed/>
                </p:oleObj>
              </mc:Choice>
              <mc:Fallback>
                <p:oleObj name="Equation" r:id="rId3" imgW="3771720" imgH="167616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81" y="3592167"/>
                        <a:ext cx="4791075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37025"/>
              </p:ext>
            </p:extLst>
          </p:nvPr>
        </p:nvGraphicFramePr>
        <p:xfrm>
          <a:off x="6723362" y="3588650"/>
          <a:ext cx="4791075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71720" imgH="1650960" progId="Equation.DSMT4">
                  <p:embed/>
                </p:oleObj>
              </mc:Choice>
              <mc:Fallback>
                <p:oleObj name="Equation" r:id="rId5" imgW="3771720" imgH="165096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362" y="3588650"/>
                        <a:ext cx="4791075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36BB3BF-DBDD-CB3A-FD53-48EA1FDA61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554889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5927" y="1445742"/>
            <a:ext cx="3591931" cy="475735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uksen ja nurjahduksen yhteisvaikutu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08128"/>
              </p:ext>
            </p:extLst>
          </p:nvPr>
        </p:nvGraphicFramePr>
        <p:xfrm>
          <a:off x="933450" y="1466850"/>
          <a:ext cx="4659313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2920680" progId="Equation.DSMT4">
                  <p:embed/>
                </p:oleObj>
              </mc:Choice>
              <mc:Fallback>
                <p:oleObj name="Equation" r:id="rId4" imgW="3670200" imgH="292068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466850"/>
                        <a:ext cx="4659313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uorakulmio 15"/>
          <p:cNvSpPr/>
          <p:nvPr/>
        </p:nvSpPr>
        <p:spPr>
          <a:xfrm>
            <a:off x="850556" y="5377987"/>
            <a:ext cx="53278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400" i="1" dirty="0"/>
              <a:t>Kertoimella k</a:t>
            </a:r>
            <a:r>
              <a:rPr lang="fi-FI" sz="1400" baseline="-25000" dirty="0"/>
              <a:t>m</a:t>
            </a:r>
            <a:r>
              <a:rPr lang="fi-FI" sz="1400" i="1" dirty="0"/>
              <a:t> otetaan huomioon jännitysjakauman ja puun epähomogeenisuuden vaikutus </a:t>
            </a:r>
            <a:r>
              <a:rPr lang="fi-FI" sz="1400" b="1" i="1" u="sng" dirty="0"/>
              <a:t>kahteen suuntaan taivutetun</a:t>
            </a:r>
            <a:r>
              <a:rPr lang="fi-FI" sz="1400" b="1" i="1" dirty="0"/>
              <a:t> </a:t>
            </a:r>
            <a:r>
              <a:rPr lang="fi-FI" sz="1400" i="1" dirty="0"/>
              <a:t>poikkileikkauksen taivutuskestävyyteen</a:t>
            </a:r>
          </a:p>
          <a:p>
            <a:endParaRPr lang="fi-FI" sz="1400" i="1" dirty="0"/>
          </a:p>
          <a:p>
            <a:r>
              <a:rPr lang="fi-FI" sz="1400" i="1" dirty="0"/>
              <a:t>Suorakaidepoikkileikkaukselle k</a:t>
            </a:r>
            <a:r>
              <a:rPr lang="fi-FI" sz="1400" baseline="-25000" dirty="0"/>
              <a:t>m</a:t>
            </a:r>
            <a:r>
              <a:rPr lang="fi-FI" sz="1400" i="1" dirty="0"/>
              <a:t> = 0,7 (sahatavara, liimapuu, LVL, CLT)</a:t>
            </a:r>
          </a:p>
          <a:p>
            <a:r>
              <a:rPr lang="fi-FI" sz="1400" i="1" dirty="0"/>
              <a:t>Muille poikkileikkauksille ja puutuotteille k</a:t>
            </a:r>
            <a:r>
              <a:rPr lang="fi-FI" sz="1400" baseline="-25000" dirty="0"/>
              <a:t>m</a:t>
            </a:r>
            <a:r>
              <a:rPr lang="fi-FI" sz="1400" i="1" dirty="0"/>
              <a:t> = 1,0 </a:t>
            </a:r>
            <a:endParaRPr lang="fi-FI" sz="1600" i="1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C902B92-52F1-1AE5-665E-D9947C6755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186438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urjahduskerroin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34478"/>
              </p:ext>
            </p:extLst>
          </p:nvPr>
        </p:nvGraphicFramePr>
        <p:xfrm>
          <a:off x="941856" y="1750434"/>
          <a:ext cx="3094038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280" imgH="2489040" progId="Equation.DSMT4">
                  <p:embed/>
                </p:oleObj>
              </mc:Choice>
              <mc:Fallback>
                <p:oleObj name="Equation" r:id="rId3" imgW="2438280" imgH="248904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856" y="1750434"/>
                        <a:ext cx="3094038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59116"/>
              </p:ext>
            </p:extLst>
          </p:nvPr>
        </p:nvGraphicFramePr>
        <p:xfrm>
          <a:off x="8234362" y="2032730"/>
          <a:ext cx="3706812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0680" imgH="2895480" progId="Equation.DSMT4">
                  <p:embed/>
                </p:oleObj>
              </mc:Choice>
              <mc:Fallback>
                <p:oleObj name="Equation" r:id="rId5" imgW="2920680" imgH="2895480" progId="Equation.DSMT4">
                  <p:embed/>
                  <p:pic>
                    <p:nvPicPr>
                      <p:cNvPr id="13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2" y="2032730"/>
                        <a:ext cx="3706812" cy="370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02254"/>
              </p:ext>
            </p:extLst>
          </p:nvPr>
        </p:nvGraphicFramePr>
        <p:xfrm>
          <a:off x="4310146" y="1750434"/>
          <a:ext cx="3094037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280" imgH="2438280" progId="Equation.DSMT4">
                  <p:embed/>
                </p:oleObj>
              </mc:Choice>
              <mc:Fallback>
                <p:oleObj name="Equation" r:id="rId7" imgW="2438280" imgH="2438280" progId="Equation.DSMT4">
                  <p:embed/>
                  <p:pic>
                    <p:nvPicPr>
                      <p:cNvPr id="14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146" y="1750434"/>
                        <a:ext cx="3094037" cy="312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D5D895E-F735-9B22-C692-883EBE2734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560384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3775" y="1885607"/>
            <a:ext cx="5360826" cy="384497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muodot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4895335" cy="4803776"/>
          </a:xfrm>
        </p:spPr>
        <p:txBody>
          <a:bodyPr>
            <a:normAutofit/>
          </a:bodyPr>
          <a:lstStyle/>
          <a:p>
            <a:r>
              <a:rPr lang="fi-FI" dirty="0"/>
              <a:t>Puristetun sauvan nurjahdus-muoto voi olla</a:t>
            </a:r>
          </a:p>
          <a:p>
            <a:pPr lvl="1"/>
            <a:r>
              <a:rPr lang="fi-FI" dirty="0"/>
              <a:t>Yksiaaltoinen (1. muoto)</a:t>
            </a:r>
          </a:p>
          <a:p>
            <a:pPr lvl="1"/>
            <a:r>
              <a:rPr lang="fi-FI" dirty="0"/>
              <a:t>Moniaaltoinen (2. muoto)</a:t>
            </a:r>
          </a:p>
          <a:p>
            <a:r>
              <a:rPr lang="fi-FI" dirty="0"/>
              <a:t>Moniaaltoisessa nurjahduksessa sauvan pituudella on kaksi tai useampia nurjahdusaaltoja </a:t>
            </a:r>
          </a:p>
          <a:p>
            <a:r>
              <a:rPr lang="fi-FI" dirty="0"/>
              <a:t>Moniaaltoista nurjahdusta ei tapahdu, jos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&gt; 0,5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5523AD6-AABC-F934-F395-6C727612AF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142083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aallonpituu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sp>
        <p:nvSpPr>
          <p:cNvPr id="14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4957120" cy="1448916"/>
          </a:xfrm>
        </p:spPr>
        <p:txBody>
          <a:bodyPr>
            <a:normAutofit fontScale="92500"/>
          </a:bodyPr>
          <a:lstStyle/>
          <a:p>
            <a:r>
              <a:rPr lang="fi-FI" dirty="0"/>
              <a:t>Nurjahduksen 2. muodon nurjahdusaallonpituus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voidaan määrittää laskennallisesti</a:t>
            </a:r>
          </a:p>
        </p:txBody>
      </p:sp>
      <p:graphicFrame>
        <p:nvGraphicFramePr>
          <p:cNvPr id="15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71496"/>
              </p:ext>
            </p:extLst>
          </p:nvPr>
        </p:nvGraphicFramePr>
        <p:xfrm>
          <a:off x="1197962" y="3344863"/>
          <a:ext cx="3433762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05040" imgH="2336760" progId="Equation.DSMT4">
                  <p:embed/>
                </p:oleObj>
              </mc:Choice>
              <mc:Fallback>
                <p:oleObj name="Equation" r:id="rId3" imgW="2705040" imgH="2336760" progId="Equation.DSMT4">
                  <p:embed/>
                  <p:pic>
                    <p:nvPicPr>
                      <p:cNvPr id="15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962" y="3344863"/>
                        <a:ext cx="3433762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Vasen aaltosulje 15"/>
          <p:cNvSpPr/>
          <p:nvPr/>
        </p:nvSpPr>
        <p:spPr>
          <a:xfrm>
            <a:off x="2051221" y="3345447"/>
            <a:ext cx="259492" cy="1516938"/>
          </a:xfrm>
          <a:prstGeom prst="leftBrace">
            <a:avLst>
              <a:gd name="adj1" fmla="val 42816"/>
              <a:gd name="adj2" fmla="val 6825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pic>
        <p:nvPicPr>
          <p:cNvPr id="19" name="Kuva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0102" y="1675113"/>
            <a:ext cx="3688492" cy="413402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D8B73B9-9C9B-5B5F-C8F1-81184AD9DE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428794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0092" y="1690688"/>
            <a:ext cx="5438325" cy="405225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49000" cy="1325563"/>
          </a:xfrm>
        </p:spPr>
        <p:txBody>
          <a:bodyPr/>
          <a:lstStyle/>
          <a:p>
            <a:r>
              <a:rPr lang="fi-FI" dirty="0"/>
              <a:t>Puristetun sauvan nurjahdustuen jousijäykkyy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sp>
        <p:nvSpPr>
          <p:cNvPr id="9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049795" cy="4809954"/>
          </a:xfrm>
        </p:spPr>
        <p:txBody>
          <a:bodyPr>
            <a:normAutofit/>
          </a:bodyPr>
          <a:lstStyle/>
          <a:p>
            <a:r>
              <a:rPr lang="fi-FI" dirty="0"/>
              <a:t>Jokaisen nurjahdustuen tulee täyttää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endParaRPr lang="fi-FI" baseline="-25000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69868"/>
              </p:ext>
            </p:extLst>
          </p:nvPr>
        </p:nvGraphicFramePr>
        <p:xfrm>
          <a:off x="1106488" y="3008313"/>
          <a:ext cx="4706937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1625400" progId="Equation.DSMT4">
                  <p:embed/>
                </p:oleObj>
              </mc:Choice>
              <mc:Fallback>
                <p:oleObj name="Equation" r:id="rId4" imgW="3708360" imgH="162540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3008313"/>
                        <a:ext cx="4706937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FEB1816-43AD-1367-5974-01512FBB63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268693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3944" y="1703043"/>
            <a:ext cx="6180620" cy="444444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tuen voima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4728519" cy="4896452"/>
          </a:xfrm>
        </p:spPr>
        <p:txBody>
          <a:bodyPr>
            <a:normAutofit/>
          </a:bodyPr>
          <a:lstStyle/>
          <a:p>
            <a:r>
              <a:rPr lang="fi-FI" sz="2600" dirty="0"/>
              <a:t>Moniaaltoinen nurjahdus voi alkaa mistä kohdasta tahansa, joten kaikki sauvan tuet tulee kiinnittää voimalle </a:t>
            </a:r>
            <a:r>
              <a:rPr lang="fi-FI" sz="2600" i="1" dirty="0" err="1"/>
              <a:t>F</a:t>
            </a:r>
            <a:r>
              <a:rPr lang="fi-FI" sz="2600" baseline="-25000" dirty="0" err="1"/>
              <a:t>d</a:t>
            </a:r>
            <a:endParaRPr lang="fi-FI" sz="2600" baseline="-25000" dirty="0"/>
          </a:p>
          <a:p>
            <a:r>
              <a:rPr lang="fi-FI" sz="2600" dirty="0"/>
              <a:t>Nurjahduksesta syntyy yksittäiseen jousitukeen voima </a:t>
            </a:r>
            <a:r>
              <a:rPr lang="fi-FI" sz="2600" i="1" dirty="0" err="1"/>
              <a:t>F</a:t>
            </a:r>
            <a:r>
              <a:rPr lang="fi-FI" sz="2600" baseline="-25000" dirty="0" err="1"/>
              <a:t>d</a:t>
            </a:r>
            <a:r>
              <a:rPr lang="fi-FI" sz="2600" dirty="0"/>
              <a:t> </a:t>
            </a:r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65821"/>
              </p:ext>
            </p:extLst>
          </p:nvPr>
        </p:nvGraphicFramePr>
        <p:xfrm>
          <a:off x="1155700" y="4692223"/>
          <a:ext cx="3789363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1511280" progId="Equation.DSMT4">
                  <p:embed/>
                </p:oleObj>
              </mc:Choice>
              <mc:Fallback>
                <p:oleObj name="Equation" r:id="rId4" imgW="2984400" imgH="151128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692223"/>
                        <a:ext cx="3789363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BD64ECC-EA86-ADCC-056E-8FAE002C7D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00972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tuen voima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6415216" cy="4896452"/>
          </a:xfrm>
        </p:spPr>
        <p:txBody>
          <a:bodyPr>
            <a:normAutofit/>
          </a:bodyPr>
          <a:lstStyle/>
          <a:p>
            <a:r>
              <a:rPr lang="fi-FI" dirty="0"/>
              <a:t>Tasavälein vähintään neljästä pisteestä tuetussa sauvassa voima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voidaan pienentää kertoimella </a:t>
            </a:r>
            <a:r>
              <a:rPr lang="fi-FI" i="1" dirty="0" err="1"/>
              <a:t>k</a:t>
            </a:r>
            <a:r>
              <a:rPr lang="fi-FI" baseline="-25000" dirty="0" err="1"/>
              <a:t>S,red</a:t>
            </a:r>
            <a:endParaRPr lang="fi-FI" dirty="0"/>
          </a:p>
          <a:p>
            <a:r>
              <a:rPr lang="fi-FI" dirty="0"/>
              <a:t>Nurjahdusaallon keskellä oleva voim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pienenee, kun pituudella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on enemmän kuin yksi nurjahdustuki </a:t>
            </a:r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20664"/>
              </p:ext>
            </p:extLst>
          </p:nvPr>
        </p:nvGraphicFramePr>
        <p:xfrm>
          <a:off x="1155871" y="4529525"/>
          <a:ext cx="4884738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1625400" progId="Equation.DSMT4">
                  <p:embed/>
                </p:oleObj>
              </mc:Choice>
              <mc:Fallback>
                <p:oleObj name="Equation" r:id="rId3" imgW="3848040" imgH="162540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871" y="4529525"/>
                        <a:ext cx="4884738" cy="208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Kuva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0179" y="1517701"/>
            <a:ext cx="4127157" cy="4473551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E9562FBC-BADE-88EB-C0F4-08AFFBCC47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08014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3944" y="1703043"/>
            <a:ext cx="6180620" cy="444444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tuenta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4965744" cy="4896452"/>
          </a:xfrm>
        </p:spPr>
        <p:txBody>
          <a:bodyPr>
            <a:normAutofit/>
          </a:bodyPr>
          <a:lstStyle/>
          <a:p>
            <a:r>
              <a:rPr lang="fi-FI" dirty="0"/>
              <a:t>Nurjahdustuet ovat jousitukia, joiden tulee täyttää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endParaRPr lang="fi-FI" baseline="-25000" dirty="0"/>
          </a:p>
          <a:p>
            <a:r>
              <a:rPr lang="fi-FI" dirty="0"/>
              <a:t>Nurjahduksesta syntyy vaakavoim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, joka on nurjahdusaallon keskellä</a:t>
            </a:r>
          </a:p>
          <a:p>
            <a:r>
              <a:rPr lang="fi-FI" dirty="0"/>
              <a:t>Nurjahdusaallon päihin syntyy voiman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tukireaktio</a:t>
            </a:r>
            <a:r>
              <a:rPr lang="fi-FI" i="1" dirty="0"/>
              <a:t>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/2</a:t>
            </a:r>
          </a:p>
          <a:p>
            <a:r>
              <a:rPr lang="fi-FI" dirty="0"/>
              <a:t>Nurjahdustuenta on toimiva, kun poikittaisvoimien summa sauvan pituudella on nol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2AF672F-F9BB-F363-6737-653AF42570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96305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5110" y="1683743"/>
            <a:ext cx="5440708" cy="403157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sauvan nurjahdustuenta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4839730" cy="4908807"/>
          </a:xfrm>
        </p:spPr>
        <p:txBody>
          <a:bodyPr>
            <a:normAutofit/>
          </a:bodyPr>
          <a:lstStyle/>
          <a:p>
            <a:r>
              <a:rPr lang="fi-FI" dirty="0"/>
              <a:t>Sauva on </a:t>
            </a:r>
            <a:r>
              <a:rPr lang="fi-FI" i="1" u="sng" dirty="0"/>
              <a:t>ei-jatkuvasti tuettu</a:t>
            </a:r>
            <a:r>
              <a:rPr lang="fi-FI" dirty="0"/>
              <a:t>, kun </a:t>
            </a:r>
            <a:r>
              <a:rPr lang="fi-FI" i="1" dirty="0"/>
              <a:t>m</a:t>
            </a:r>
            <a:r>
              <a:rPr lang="fi-FI" dirty="0"/>
              <a:t> = 2 </a:t>
            </a:r>
          </a:p>
          <a:p>
            <a:r>
              <a:rPr lang="fi-FI" dirty="0"/>
              <a:t>Sauva on </a:t>
            </a:r>
            <a:r>
              <a:rPr lang="fi-FI" i="1" u="sng" dirty="0"/>
              <a:t>jatkuvasti tuettu</a:t>
            </a:r>
            <a:r>
              <a:rPr lang="fi-FI" dirty="0"/>
              <a:t>, kun </a:t>
            </a:r>
            <a:r>
              <a:rPr lang="fi-FI" i="1" dirty="0"/>
              <a:t>m</a:t>
            </a:r>
            <a:r>
              <a:rPr lang="fi-FI" dirty="0"/>
              <a:t> &gt; 2 </a:t>
            </a:r>
          </a:p>
          <a:p>
            <a:r>
              <a:rPr lang="fi-FI" i="1" dirty="0"/>
              <a:t>m</a:t>
            </a:r>
            <a:r>
              <a:rPr lang="fi-FI" dirty="0"/>
              <a:t> on </a:t>
            </a:r>
            <a:r>
              <a:rPr lang="fi-FI" sz="26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dirty="0"/>
              <a:t>-mittojen lukumäärä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ACD738E-F00A-33F4-6153-A5F2817730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998846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Kuva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7557" y="1683141"/>
            <a:ext cx="1909119" cy="385210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yskuorma nurjahduksesta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7274012" cy="4433073"/>
          </a:xfrm>
        </p:spPr>
        <p:txBody>
          <a:bodyPr>
            <a:normAutofit/>
          </a:bodyPr>
          <a:lstStyle/>
          <a:p>
            <a:r>
              <a:rPr lang="fi-FI" dirty="0"/>
              <a:t>Jatkuvasti tuetun sauvan nurjahtaessa vain yhteen suuntaan (1. muoto), syntyy nurjahduksesta tasainen jäykistyskuorma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endParaRPr lang="fi-FI" baseline="-25000" dirty="0"/>
          </a:p>
          <a:p>
            <a:r>
              <a:rPr lang="fi-FI" dirty="0"/>
              <a:t>Nurjahdustuentasysteemin tulee olla niin jäykkä, että sauvan murtorajatilan lopputilan taipuma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ei ylitä arvoa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</a:t>
            </a:r>
          </a:p>
          <a:p>
            <a:endParaRPr lang="fi-FI" dirty="0"/>
          </a:p>
        </p:txBody>
      </p:sp>
      <p:graphicFrame>
        <p:nvGraphicFramePr>
          <p:cNvPr id="14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58720"/>
              </p:ext>
            </p:extLst>
          </p:nvPr>
        </p:nvGraphicFramePr>
        <p:xfrm>
          <a:off x="1130103" y="4645328"/>
          <a:ext cx="37877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1155600" progId="Equation.DSMT4">
                  <p:embed/>
                </p:oleObj>
              </mc:Choice>
              <mc:Fallback>
                <p:oleObj name="Equation" r:id="rId4" imgW="2984400" imgH="1155600" progId="Equation.DSMT4">
                  <p:embed/>
                  <p:pic>
                    <p:nvPicPr>
                      <p:cNvPr id="14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103" y="4645328"/>
                        <a:ext cx="378777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0A58821-FB4F-35C7-18F2-7753E464D4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673498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yskuorma nurjahduksesta 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graphicFrame>
        <p:nvGraphicFramePr>
          <p:cNvPr id="11" name="Objekti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95281"/>
              </p:ext>
            </p:extLst>
          </p:nvPr>
        </p:nvGraphicFramePr>
        <p:xfrm>
          <a:off x="1123221" y="6099024"/>
          <a:ext cx="7524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11" name="Objekti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221" y="6099024"/>
                        <a:ext cx="75247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i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880959"/>
              </p:ext>
            </p:extLst>
          </p:nvPr>
        </p:nvGraphicFramePr>
        <p:xfrm>
          <a:off x="2085395" y="5817244"/>
          <a:ext cx="4365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660240" progId="Equation.DSMT4">
                  <p:embed/>
                </p:oleObj>
              </mc:Choice>
              <mc:Fallback>
                <p:oleObj name="Equation" r:id="rId5" imgW="342720" imgH="660240" progId="Equation.DSMT4">
                  <p:embed/>
                  <p:pic>
                    <p:nvPicPr>
                      <p:cNvPr id="14" name="Objekti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5395" y="5817244"/>
                        <a:ext cx="43656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Vasen aaltosulje 14"/>
          <p:cNvSpPr/>
          <p:nvPr/>
        </p:nvSpPr>
        <p:spPr>
          <a:xfrm>
            <a:off x="1914281" y="5817244"/>
            <a:ext cx="166291" cy="841376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16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74559"/>
              </p:ext>
            </p:extLst>
          </p:nvPr>
        </p:nvGraphicFramePr>
        <p:xfrm>
          <a:off x="1123221" y="3288357"/>
          <a:ext cx="5614988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19360" imgH="1790640" progId="Equation.DSMT4">
                  <p:embed/>
                </p:oleObj>
              </mc:Choice>
              <mc:Fallback>
                <p:oleObj name="Equation" r:id="rId7" imgW="4419360" imgH="1790640" progId="Equation.DSMT4">
                  <p:embed/>
                  <p:pic>
                    <p:nvPicPr>
                      <p:cNvPr id="16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221" y="3288357"/>
                        <a:ext cx="5614988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Kuva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15257" y="1725227"/>
            <a:ext cx="4292484" cy="4150791"/>
          </a:xfrm>
          <a:prstGeom prst="rect">
            <a:avLst/>
          </a:prstGeom>
        </p:spPr>
      </p:pic>
      <p:sp>
        <p:nvSpPr>
          <p:cNvPr id="19" name="Sisällön paikkamerkki 2"/>
          <p:cNvSpPr>
            <a:spLocks noGrp="1"/>
          </p:cNvSpPr>
          <p:nvPr>
            <p:ph sz="half" idx="1"/>
          </p:nvPr>
        </p:nvSpPr>
        <p:spPr>
          <a:xfrm>
            <a:off x="838201" y="1825624"/>
            <a:ext cx="6186616" cy="4908807"/>
          </a:xfrm>
        </p:spPr>
        <p:txBody>
          <a:bodyPr>
            <a:normAutofit/>
          </a:bodyPr>
          <a:lstStyle/>
          <a:p>
            <a:r>
              <a:rPr lang="fi-FI" dirty="0"/>
              <a:t>Jäykistyskuorma voidaan määrittää yhdelle sauvalle tai sauvakokonaisuudelle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F83F82A-6C69-177B-DB91-C785F18B35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3395877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Kuva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2839" y="1272581"/>
            <a:ext cx="4789735" cy="4664676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yskuorma 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408141" cy="4908807"/>
          </a:xfrm>
        </p:spPr>
        <p:txBody>
          <a:bodyPr>
            <a:normAutofit/>
          </a:bodyPr>
          <a:lstStyle/>
          <a:p>
            <a:r>
              <a:rPr lang="fi-FI" dirty="0"/>
              <a:t>Tuulikuorma ja lisävaakavoima sisällytetään jäykistyskuormaan, jos nurjahdustuentasysteemiä käytetään jäykistämiseen myös edellä mainituille ulkoisille kuormille </a:t>
            </a:r>
          </a:p>
          <a:p>
            <a:r>
              <a:rPr lang="fi-FI" dirty="0"/>
              <a:t>Kun rakennekokonaisuuteen kuuluu </a:t>
            </a:r>
            <a:r>
              <a:rPr lang="fi-FI" i="1" dirty="0"/>
              <a:t>n</a:t>
            </a:r>
            <a:r>
              <a:rPr lang="fi-FI" dirty="0"/>
              <a:t>-kappaletta vierekkäisiä toisiinsa kytkettyjä sauvoja, kertyy nurjahdustuentasysteemille jäykistyskuorma </a:t>
            </a:r>
            <a:r>
              <a:rPr lang="fi-FI" i="1" dirty="0" err="1"/>
              <a:t>nq</a:t>
            </a:r>
            <a:r>
              <a:rPr lang="fi-FI" baseline="-25000" dirty="0" err="1"/>
              <a:t>d</a:t>
            </a:r>
            <a:r>
              <a:rPr lang="fi-FI" dirty="0"/>
              <a:t> + (</a:t>
            </a:r>
            <a:r>
              <a:rPr lang="fi-FI" i="1" dirty="0" err="1"/>
              <a:t>q</a:t>
            </a:r>
            <a:r>
              <a:rPr lang="fi-FI" baseline="-25000" dirty="0" err="1"/>
              <a:t>w,d</a:t>
            </a:r>
            <a:r>
              <a:rPr lang="fi-FI" dirty="0"/>
              <a:t> + </a:t>
            </a:r>
            <a:r>
              <a:rPr lang="fi-FI" i="1" dirty="0" err="1"/>
              <a:t>q</a:t>
            </a:r>
            <a:r>
              <a:rPr lang="fi-FI" baseline="-25000" dirty="0" err="1"/>
              <a:t>H,d</a:t>
            </a:r>
            <a:r>
              <a:rPr lang="fi-FI" dirty="0"/>
              <a:t>)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6B02520-FBA7-A8C9-CE24-8C37AF3D97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142650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3772" y="1744056"/>
            <a:ext cx="4264270" cy="409779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i jatkuvasti tuettu sauva (perustapaus) </a:t>
            </a:r>
            <a:r>
              <a:rPr lang="fi-FI" i="1" dirty="0"/>
              <a:t>m</a:t>
            </a:r>
            <a:r>
              <a:rPr lang="fi-FI" dirty="0"/>
              <a:t>=2</a:t>
            </a:r>
            <a:endParaRPr lang="fi-FI" sz="3200" dirty="0">
              <a:latin typeface="ScriptS" panose="00000400000000000000" pitchFamily="2" charset="0"/>
              <a:cs typeface="ScriptS" panose="00000400000000000000" pitchFamily="2" charset="0"/>
            </a:endParaRP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sp>
        <p:nvSpPr>
          <p:cNvPr id="8" name="Suorakulmio 7"/>
          <p:cNvSpPr/>
          <p:nvPr/>
        </p:nvSpPr>
        <p:spPr>
          <a:xfrm>
            <a:off x="838199" y="1543622"/>
            <a:ext cx="6246085" cy="47448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450"/>
              </a:spcAft>
            </a:pPr>
            <a:r>
              <a:rPr lang="fi-FI" sz="2000" b="1" dirty="0"/>
              <a:t> Määritetään</a:t>
            </a:r>
            <a:endParaRPr lang="fi-FI" sz="2000" dirty="0"/>
          </a:p>
          <a:p>
            <a:pPr>
              <a:spcAft>
                <a:spcPts val="450"/>
              </a:spcAft>
            </a:pPr>
            <a:endParaRPr lang="fi-FI" sz="2000" b="1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jäykkyysvaatimus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Jäykistyskuorma </a:t>
            </a:r>
            <a:endParaRPr lang="fi-FI" baseline="-25000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voima    </a:t>
            </a:r>
            <a:r>
              <a:rPr lang="fi-FI" dirty="0" err="1"/>
              <a:t>max</a:t>
            </a: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r>
              <a:rPr lang="fi-FI" sz="2000" b="1" dirty="0"/>
              <a:t>Tarkastetaan</a:t>
            </a:r>
            <a:endParaRPr lang="fi-FI" sz="20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r>
              <a:rPr lang="fi-FI" dirty="0"/>
              <a:t> liitossiirtymineen (</a:t>
            </a:r>
            <a:r>
              <a:rPr lang="fi-FI" i="1" dirty="0" err="1"/>
              <a:t>K</a:t>
            </a:r>
            <a:r>
              <a:rPr lang="fi-FI" baseline="-25000" dirty="0" err="1"/>
              <a:t>u,fin</a:t>
            </a:r>
            <a:r>
              <a:rPr lang="fi-FI" dirty="0"/>
              <a:t>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kestävyys voimalle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endParaRPr lang="fi-FI" baseline="-250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Lopputilan siirtymä</a:t>
            </a:r>
            <a:r>
              <a:rPr lang="fi-FI" i="1" dirty="0"/>
              <a:t>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</a:t>
            </a:r>
            <a:r>
              <a:rPr lang="fi-FI" dirty="0" err="1"/>
              <a:t>max</a:t>
            </a:r>
            <a:r>
              <a:rPr lang="fi-FI" dirty="0"/>
              <a:t>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 (MRT) jäykistyskuormalle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r>
              <a:rPr lang="fi-FI" dirty="0"/>
              <a:t> </a:t>
            </a:r>
          </a:p>
          <a:p>
            <a:r>
              <a:rPr lang="fi-FI" dirty="0"/>
              <a:t>    sisältäen mahdollisen tuulikuorman ja lisävaakavoiman</a:t>
            </a:r>
          </a:p>
        </p:txBody>
      </p:sp>
      <p:graphicFrame>
        <p:nvGraphicFramePr>
          <p:cNvPr id="9" name="Objekti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37830"/>
              </p:ext>
            </p:extLst>
          </p:nvPr>
        </p:nvGraphicFramePr>
        <p:xfrm>
          <a:off x="3041478" y="3729094"/>
          <a:ext cx="4079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634680" progId="Equation.DSMT4">
                  <p:embed/>
                </p:oleObj>
              </mc:Choice>
              <mc:Fallback>
                <p:oleObj name="Equation" r:id="rId4" imgW="3200400" imgH="634680" progId="Equation.DSMT4">
                  <p:embed/>
                  <p:pic>
                    <p:nvPicPr>
                      <p:cNvPr id="9" name="Objekti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1478" y="3729094"/>
                        <a:ext cx="40798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Vasen aaltosulje 10"/>
          <p:cNvSpPr/>
          <p:nvPr/>
        </p:nvSpPr>
        <p:spPr>
          <a:xfrm>
            <a:off x="2887543" y="3729094"/>
            <a:ext cx="166291" cy="809625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13" name="Objekti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90055"/>
              </p:ext>
            </p:extLst>
          </p:nvPr>
        </p:nvGraphicFramePr>
        <p:xfrm>
          <a:off x="2777914" y="3035872"/>
          <a:ext cx="10461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06080" progId="Equation.DSMT4">
                  <p:embed/>
                </p:oleObj>
              </mc:Choice>
              <mc:Fallback>
                <p:oleObj name="Equation" r:id="rId6" imgW="812520" imgH="406080" progId="Equation.DSMT4">
                  <p:embed/>
                  <p:pic>
                    <p:nvPicPr>
                      <p:cNvPr id="13" name="Objekti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7914" y="3035872"/>
                        <a:ext cx="10461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i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533132"/>
              </p:ext>
            </p:extLst>
          </p:nvPr>
        </p:nvGraphicFramePr>
        <p:xfrm>
          <a:off x="3319529" y="2212975"/>
          <a:ext cx="24368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457200" progId="Equation.DSMT4">
                  <p:embed/>
                </p:oleObj>
              </mc:Choice>
              <mc:Fallback>
                <p:oleObj name="Equation" r:id="rId8" imgW="1892160" imgH="457200" progId="Equation.DSMT4">
                  <p:embed/>
                  <p:pic>
                    <p:nvPicPr>
                      <p:cNvPr id="14" name="Objekti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9529" y="2212975"/>
                        <a:ext cx="243681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i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0706"/>
              </p:ext>
            </p:extLst>
          </p:nvPr>
        </p:nvGraphicFramePr>
        <p:xfrm>
          <a:off x="4020021" y="3169499"/>
          <a:ext cx="7524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19" name="Objekti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20021" y="3169499"/>
                        <a:ext cx="75247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i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771964"/>
              </p:ext>
            </p:extLst>
          </p:nvPr>
        </p:nvGraphicFramePr>
        <p:xfrm>
          <a:off x="4982195" y="2887719"/>
          <a:ext cx="4365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660240" progId="Equation.DSMT4">
                  <p:embed/>
                </p:oleObj>
              </mc:Choice>
              <mc:Fallback>
                <p:oleObj name="Equation" r:id="rId12" imgW="342720" imgH="660240" progId="Equation.DSMT4">
                  <p:embed/>
                  <p:pic>
                    <p:nvPicPr>
                      <p:cNvPr id="20" name="Objekti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82195" y="2887719"/>
                        <a:ext cx="43656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Vasen aaltosulje 20"/>
          <p:cNvSpPr/>
          <p:nvPr/>
        </p:nvSpPr>
        <p:spPr>
          <a:xfrm>
            <a:off x="4811081" y="2887719"/>
            <a:ext cx="166291" cy="841376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28681B6-31E7-70E9-B2F3-E9ACE4E428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164241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atkuvasti tuettu sauva </a:t>
            </a:r>
            <a:r>
              <a:rPr lang="fi-FI" i="1" dirty="0"/>
              <a:t>m</a:t>
            </a:r>
            <a:r>
              <a:rPr lang="fi-FI" dirty="0"/>
              <a:t>&gt;2 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≤ 0,5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endParaRPr lang="fi-FI" sz="3200" dirty="0">
              <a:latin typeface="ScriptS" panose="00000400000000000000" pitchFamily="2" charset="0"/>
              <a:cs typeface="ScriptS" panose="00000400000000000000" pitchFamily="2" charset="0"/>
            </a:endParaRP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sp>
        <p:nvSpPr>
          <p:cNvPr id="8" name="Suorakulmio 7"/>
          <p:cNvSpPr/>
          <p:nvPr/>
        </p:nvSpPr>
        <p:spPr>
          <a:xfrm>
            <a:off x="838199" y="1418517"/>
            <a:ext cx="6464643" cy="5329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450"/>
              </a:spcAft>
            </a:pPr>
            <a:r>
              <a:rPr lang="fi-FI" sz="2000" b="1" dirty="0"/>
              <a:t> Määritetään</a:t>
            </a:r>
            <a:endParaRPr lang="fi-FI" sz="2000" dirty="0"/>
          </a:p>
          <a:p>
            <a:pPr>
              <a:spcAft>
                <a:spcPts val="450"/>
              </a:spcAft>
            </a:pPr>
            <a:endParaRPr lang="fi-FI" sz="2000" b="1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Nurjahdusaallonpituus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jäykkyysvaatimus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Jäykistyskuorma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voima    </a:t>
            </a:r>
            <a:r>
              <a:rPr lang="fi-FI" dirty="0" err="1"/>
              <a:t>max</a:t>
            </a:r>
            <a:endParaRPr lang="fi-FI" dirty="0"/>
          </a:p>
          <a:p>
            <a:endParaRPr lang="fi-FI" sz="2000" b="1" dirty="0"/>
          </a:p>
          <a:p>
            <a:r>
              <a:rPr lang="fi-FI" sz="2000" b="1" dirty="0"/>
              <a:t>Tarkastetaan</a:t>
            </a:r>
            <a:endParaRPr lang="fi-FI" sz="20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r>
              <a:rPr lang="fi-FI" dirty="0"/>
              <a:t> liitossiirtymineen (</a:t>
            </a:r>
            <a:r>
              <a:rPr lang="fi-FI" i="1" dirty="0" err="1"/>
              <a:t>K</a:t>
            </a:r>
            <a:r>
              <a:rPr lang="fi-FI" baseline="-25000" dirty="0" err="1"/>
              <a:t>u,fin</a:t>
            </a:r>
            <a:r>
              <a:rPr lang="fi-FI" dirty="0"/>
              <a:t>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kestävyys voimalle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endParaRPr lang="fi-FI" baseline="-250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Lopputilan siirtymä</a:t>
            </a:r>
            <a:r>
              <a:rPr lang="fi-FI" i="1" dirty="0"/>
              <a:t>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</a:t>
            </a:r>
            <a:r>
              <a:rPr lang="fi-FI" dirty="0" err="1"/>
              <a:t>max</a:t>
            </a:r>
            <a:r>
              <a:rPr lang="fi-FI" dirty="0"/>
              <a:t>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 (MRT) jäykistyskuormalle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r>
              <a:rPr lang="fi-FI" dirty="0"/>
              <a:t> </a:t>
            </a:r>
          </a:p>
          <a:p>
            <a:r>
              <a:rPr lang="fi-FI" dirty="0"/>
              <a:t>    sisältäen mahdollisen tuulikuorman ja lisävaakavoiman</a:t>
            </a:r>
          </a:p>
        </p:txBody>
      </p:sp>
      <p:graphicFrame>
        <p:nvGraphicFramePr>
          <p:cNvPr id="13" name="Objekti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13477"/>
              </p:ext>
            </p:extLst>
          </p:nvPr>
        </p:nvGraphicFramePr>
        <p:xfrm>
          <a:off x="2759380" y="3732946"/>
          <a:ext cx="10461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406080" progId="Equation.DSMT4">
                  <p:embed/>
                </p:oleObj>
              </mc:Choice>
              <mc:Fallback>
                <p:oleObj name="Equation" r:id="rId3" imgW="812520" imgH="406080" progId="Equation.DSMT4">
                  <p:embed/>
                  <p:pic>
                    <p:nvPicPr>
                      <p:cNvPr id="13" name="Objekti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9380" y="3732946"/>
                        <a:ext cx="10461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i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96803"/>
              </p:ext>
            </p:extLst>
          </p:nvPr>
        </p:nvGraphicFramePr>
        <p:xfrm>
          <a:off x="3331885" y="2909888"/>
          <a:ext cx="24368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457200" progId="Equation.DSMT4">
                  <p:embed/>
                </p:oleObj>
              </mc:Choice>
              <mc:Fallback>
                <p:oleObj name="Equation" r:id="rId5" imgW="1892160" imgH="457200" progId="Equation.DSMT4">
                  <p:embed/>
                  <p:pic>
                    <p:nvPicPr>
                      <p:cNvPr id="14" name="Objekti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1885" y="2909888"/>
                        <a:ext cx="243681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i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50079"/>
              </p:ext>
            </p:extLst>
          </p:nvPr>
        </p:nvGraphicFramePr>
        <p:xfrm>
          <a:off x="4001487" y="3866573"/>
          <a:ext cx="7524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19" name="Objekti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1487" y="3866573"/>
                        <a:ext cx="75247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i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84924"/>
              </p:ext>
            </p:extLst>
          </p:nvPr>
        </p:nvGraphicFramePr>
        <p:xfrm>
          <a:off x="4963661" y="3584793"/>
          <a:ext cx="4365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660240" progId="Equation.DSMT4">
                  <p:embed/>
                </p:oleObj>
              </mc:Choice>
              <mc:Fallback>
                <p:oleObj name="Equation" r:id="rId9" imgW="342720" imgH="660240" progId="Equation.DSMT4">
                  <p:embed/>
                  <p:pic>
                    <p:nvPicPr>
                      <p:cNvPr id="20" name="Objekti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3661" y="3584793"/>
                        <a:ext cx="43656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Vasen aaltosulje 20"/>
          <p:cNvSpPr/>
          <p:nvPr/>
        </p:nvSpPr>
        <p:spPr>
          <a:xfrm>
            <a:off x="4792547" y="3584793"/>
            <a:ext cx="166291" cy="841376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15" name="Objekti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36495"/>
              </p:ext>
            </p:extLst>
          </p:nvPr>
        </p:nvGraphicFramePr>
        <p:xfrm>
          <a:off x="4450019" y="1754268"/>
          <a:ext cx="1103874" cy="113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888840" progId="Equation.DSMT4">
                  <p:embed/>
                </p:oleObj>
              </mc:Choice>
              <mc:Fallback>
                <p:oleObj name="Equation" r:id="rId11" imgW="876240" imgH="888840" progId="Equation.DSMT4">
                  <p:embed/>
                  <p:pic>
                    <p:nvPicPr>
                      <p:cNvPr id="15" name="Objekti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019" y="1754268"/>
                        <a:ext cx="1103874" cy="1138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i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557341"/>
              </p:ext>
            </p:extLst>
          </p:nvPr>
        </p:nvGraphicFramePr>
        <p:xfrm>
          <a:off x="3360441" y="2228575"/>
          <a:ext cx="800061" cy="28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228600" progId="Equation.DSMT4">
                  <p:embed/>
                </p:oleObj>
              </mc:Choice>
              <mc:Fallback>
                <p:oleObj name="Equation" r:id="rId13" imgW="647640" imgH="228600" progId="Equation.DSMT4">
                  <p:embed/>
                  <p:pic>
                    <p:nvPicPr>
                      <p:cNvPr id="17" name="Objekti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441" y="2228575"/>
                        <a:ext cx="800061" cy="287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Vasen aaltosulje 22"/>
          <p:cNvSpPr/>
          <p:nvPr/>
        </p:nvSpPr>
        <p:spPr>
          <a:xfrm>
            <a:off x="4210004" y="1847334"/>
            <a:ext cx="166291" cy="1045126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55992" y="1725522"/>
            <a:ext cx="4500309" cy="4103976"/>
          </a:xfrm>
          <a:prstGeom prst="rect">
            <a:avLst/>
          </a:prstGeom>
        </p:spPr>
      </p:pic>
      <p:graphicFrame>
        <p:nvGraphicFramePr>
          <p:cNvPr id="26" name="Objekti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15395"/>
              </p:ext>
            </p:extLst>
          </p:nvPr>
        </p:nvGraphicFramePr>
        <p:xfrm>
          <a:off x="3041478" y="4416907"/>
          <a:ext cx="4079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00400" imgH="634680" progId="Equation.DSMT4">
                  <p:embed/>
                </p:oleObj>
              </mc:Choice>
              <mc:Fallback>
                <p:oleObj name="Equation" r:id="rId16" imgW="3200400" imgH="634680" progId="Equation.DSMT4">
                  <p:embed/>
                  <p:pic>
                    <p:nvPicPr>
                      <p:cNvPr id="26" name="Objekti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41478" y="4416907"/>
                        <a:ext cx="40798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Vasen aaltosulje 26"/>
          <p:cNvSpPr/>
          <p:nvPr/>
        </p:nvSpPr>
        <p:spPr>
          <a:xfrm>
            <a:off x="2887543" y="4416907"/>
            <a:ext cx="166291" cy="809625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669900E-73C6-AD85-6504-97FC415768B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433370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atkuvasti tuettu sauva </a:t>
            </a:r>
            <a:r>
              <a:rPr lang="fi-FI" i="1" dirty="0"/>
              <a:t>m</a:t>
            </a:r>
            <a:r>
              <a:rPr lang="fi-FI" dirty="0"/>
              <a:t>&gt;2 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&gt; 0,5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endParaRPr lang="fi-FI" sz="3200" dirty="0">
              <a:latin typeface="ScriptS" panose="00000400000000000000" pitchFamily="2" charset="0"/>
              <a:cs typeface="ScriptS" panose="00000400000000000000" pitchFamily="2" charset="0"/>
            </a:endParaRP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sp>
        <p:nvSpPr>
          <p:cNvPr id="32" name="Suorakulmio 31"/>
          <p:cNvSpPr/>
          <p:nvPr/>
        </p:nvSpPr>
        <p:spPr>
          <a:xfrm>
            <a:off x="838199" y="1543622"/>
            <a:ext cx="6246085" cy="5021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450"/>
              </a:spcAft>
            </a:pPr>
            <a:r>
              <a:rPr lang="fi-FI" sz="2000" b="1" dirty="0"/>
              <a:t> Määritetään</a:t>
            </a:r>
            <a:endParaRPr lang="fi-FI" sz="2000" dirty="0"/>
          </a:p>
          <a:p>
            <a:pPr>
              <a:spcAft>
                <a:spcPts val="450"/>
              </a:spcAft>
            </a:pPr>
            <a:endParaRPr lang="fi-FI" sz="2000" b="1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jäykkyysvaatimus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Jäykistyskuorma </a:t>
            </a:r>
            <a:endParaRPr lang="fi-FI" baseline="-25000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voima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r>
              <a:rPr lang="fi-FI" dirty="0">
                <a:solidFill>
                  <a:srgbClr val="FF0000"/>
                </a:solidFill>
              </a:rPr>
              <a:t>HUOMIO ! Moniaaltoista nurjahdusta ei </a:t>
            </a:r>
            <a:r>
              <a:rPr lang="fi-FI">
                <a:solidFill>
                  <a:srgbClr val="FF0000"/>
                </a:solidFill>
              </a:rPr>
              <a:t>tapahdu jos </a:t>
            </a:r>
            <a:r>
              <a:rPr lang="fi-FI" dirty="0" err="1">
                <a:solidFill>
                  <a:srgbClr val="FF0000"/>
                </a:solidFill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>
                <a:solidFill>
                  <a:srgbClr val="FF0000"/>
                </a:solidFill>
              </a:rPr>
              <a:t>S</a:t>
            </a:r>
            <a:r>
              <a:rPr lang="fi-FI" dirty="0">
                <a:solidFill>
                  <a:srgbClr val="FF0000"/>
                </a:solidFill>
              </a:rPr>
              <a:t> &gt; 0,5</a:t>
            </a:r>
            <a:r>
              <a:rPr lang="fi-FI" dirty="0">
                <a:solidFill>
                  <a:srgbClr val="FF0000"/>
                </a:solidFill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fi-FI" dirty="0"/>
          </a:p>
          <a:p>
            <a:r>
              <a:rPr lang="fi-FI" sz="2000" b="1" dirty="0"/>
              <a:t>Tarkastetaan</a:t>
            </a:r>
            <a:endParaRPr lang="fi-FI" sz="20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r>
              <a:rPr lang="fi-FI" dirty="0"/>
              <a:t> liitossiirtymineen (</a:t>
            </a:r>
            <a:r>
              <a:rPr lang="fi-FI" i="1" dirty="0" err="1"/>
              <a:t>K</a:t>
            </a:r>
            <a:r>
              <a:rPr lang="fi-FI" baseline="-25000" dirty="0" err="1"/>
              <a:t>u,fin</a:t>
            </a:r>
            <a:r>
              <a:rPr lang="fi-FI" dirty="0"/>
              <a:t>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Tuen kestävyys voimalle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endParaRPr lang="fi-FI" baseline="-250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fi-FI" dirty="0"/>
              <a:t>Lopputilan siirtymä</a:t>
            </a:r>
            <a:r>
              <a:rPr lang="fi-FI" i="1" dirty="0"/>
              <a:t>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</a:t>
            </a:r>
            <a:r>
              <a:rPr lang="fi-FI" dirty="0" err="1"/>
              <a:t>max</a:t>
            </a:r>
            <a:r>
              <a:rPr lang="fi-FI" dirty="0"/>
              <a:t>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 (MRT) jäykistyskuormalle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r>
              <a:rPr lang="fi-FI" dirty="0"/>
              <a:t> </a:t>
            </a:r>
          </a:p>
          <a:p>
            <a:r>
              <a:rPr lang="fi-FI" dirty="0"/>
              <a:t>    sisältäen mahdollisen tuulikuorman ja lisävaakavoiman</a:t>
            </a:r>
          </a:p>
        </p:txBody>
      </p:sp>
      <p:graphicFrame>
        <p:nvGraphicFramePr>
          <p:cNvPr id="33" name="Objekti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059208"/>
              </p:ext>
            </p:extLst>
          </p:nvPr>
        </p:nvGraphicFramePr>
        <p:xfrm>
          <a:off x="2348385" y="4000156"/>
          <a:ext cx="7445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33" name="Objekti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8385" y="4000156"/>
                        <a:ext cx="744538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i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23868"/>
              </p:ext>
            </p:extLst>
          </p:nvPr>
        </p:nvGraphicFramePr>
        <p:xfrm>
          <a:off x="2777914" y="3035872"/>
          <a:ext cx="10461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406080" progId="Equation.DSMT4">
                  <p:embed/>
                </p:oleObj>
              </mc:Choice>
              <mc:Fallback>
                <p:oleObj name="Equation" r:id="rId5" imgW="812520" imgH="406080" progId="Equation.DSMT4">
                  <p:embed/>
                  <p:pic>
                    <p:nvPicPr>
                      <p:cNvPr id="35" name="Objekti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7914" y="3035872"/>
                        <a:ext cx="104616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i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15500"/>
              </p:ext>
            </p:extLst>
          </p:nvPr>
        </p:nvGraphicFramePr>
        <p:xfrm>
          <a:off x="3331885" y="2212975"/>
          <a:ext cx="24368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457200" progId="Equation.DSMT4">
                  <p:embed/>
                </p:oleObj>
              </mc:Choice>
              <mc:Fallback>
                <p:oleObj name="Equation" r:id="rId7" imgW="1892160" imgH="457200" progId="Equation.DSMT4">
                  <p:embed/>
                  <p:pic>
                    <p:nvPicPr>
                      <p:cNvPr id="36" name="Objekti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1885" y="2212975"/>
                        <a:ext cx="243681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i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65110"/>
              </p:ext>
            </p:extLst>
          </p:nvPr>
        </p:nvGraphicFramePr>
        <p:xfrm>
          <a:off x="4020021" y="3169499"/>
          <a:ext cx="7524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37" name="Objekti 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0021" y="3169499"/>
                        <a:ext cx="75247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i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43571"/>
              </p:ext>
            </p:extLst>
          </p:nvPr>
        </p:nvGraphicFramePr>
        <p:xfrm>
          <a:off x="4982195" y="2887719"/>
          <a:ext cx="4365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660240" progId="Equation.DSMT4">
                  <p:embed/>
                </p:oleObj>
              </mc:Choice>
              <mc:Fallback>
                <p:oleObj name="Equation" r:id="rId11" imgW="342720" imgH="660240" progId="Equation.DSMT4">
                  <p:embed/>
                  <p:pic>
                    <p:nvPicPr>
                      <p:cNvPr id="38" name="Objekti 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2195" y="2887719"/>
                        <a:ext cx="43656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Vasen aaltosulje 38"/>
          <p:cNvSpPr/>
          <p:nvPr/>
        </p:nvSpPr>
        <p:spPr>
          <a:xfrm>
            <a:off x="4811081" y="2887719"/>
            <a:ext cx="166291" cy="841376"/>
          </a:xfrm>
          <a:prstGeom prst="leftBrace">
            <a:avLst>
              <a:gd name="adj1" fmla="val 68618"/>
              <a:gd name="adj2" fmla="val 50000"/>
            </a:avLst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19854" y="1751020"/>
            <a:ext cx="1849016" cy="406612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9E731DC-8D38-1DDC-311D-3E0EDF0D29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626176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i-suljettu ja suljettu jäykistyssysteem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06068"/>
          </a:xfrm>
        </p:spPr>
        <p:txBody>
          <a:bodyPr>
            <a:normAutofit/>
          </a:bodyPr>
          <a:lstStyle/>
          <a:p>
            <a:r>
              <a:rPr lang="fi-FI" dirty="0"/>
              <a:t>Ei-suljetussa jäykistyssysteemissä jäykisteelle kertyneet voimat eivät palaudu systeemin sisällä jäykistettävän sauvan/sauvojen tuille</a:t>
            </a:r>
          </a:p>
          <a:p>
            <a:pPr lvl="1"/>
            <a:r>
              <a:rPr lang="fi-FI" dirty="0"/>
              <a:t>Jäykistyssysteemin ulkopuolelle syntyy ulkoisia voimia, jotka tulee välittää sauvan tuille jollakin erillisellä jäykistyssysteemillä</a:t>
            </a:r>
          </a:p>
          <a:p>
            <a:r>
              <a:rPr lang="fi-FI" dirty="0"/>
              <a:t>Suljetussa jäykistyssysteemissä jäykisteelle kertyneet voimat palautuvat systeemin sisällä jäykistettävän sauvan/sauvojen tuille</a:t>
            </a:r>
          </a:p>
          <a:p>
            <a:pPr lvl="1"/>
            <a:r>
              <a:rPr lang="fi-FI" dirty="0"/>
              <a:t>Jäykistyssysteemin ulkopuolelle ei synny ulkoisia voimia</a:t>
            </a:r>
          </a:p>
          <a:p>
            <a:r>
              <a:rPr lang="fi-FI" dirty="0"/>
              <a:t>Jäykistyssysteemin tulisi aina olla suljettu</a:t>
            </a:r>
          </a:p>
          <a:p>
            <a:pPr lvl="1"/>
            <a:r>
              <a:rPr lang="fi-FI" dirty="0"/>
              <a:t>Tämä ei kuitenkaan aina ole mahdollista, koska jäykistettävässä sauvassa saattaa olla esimerkiksi epäjatkuvuuskohtia, joissa jäykistävä rakennusosa joudutaan katkaisemaan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48D6F35-04DD-7C17-230C-BEB8ABBADF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22093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680" y="1507521"/>
            <a:ext cx="10465028" cy="478824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i-suljettu jäykistyssysteem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3D15A91-AF7E-5052-F452-DB5BBEA063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840400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3.3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EEFF802-E3D4-0B56-0943-36BB6D1B69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6480" y="1797657"/>
            <a:ext cx="8990078" cy="4213906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ljettu jäykistyssysteem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5926B4C-C77C-9AF0-EEEB-F04E091987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99205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6377" y="1763772"/>
            <a:ext cx="8499389" cy="429605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ljettu jäykistyssysteem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9E33493-FAF1-619C-AE66-C8AF072C72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922092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ljettu jäykistyssysteem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3961" y="1740670"/>
            <a:ext cx="7070123" cy="4306800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81A2687-4256-24FA-71AD-609F2501BA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728952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ljettu jäykistyssysteem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99" y="1497494"/>
            <a:ext cx="11201401" cy="464288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D9D381B-70BA-0C50-D53E-4A07F486D1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72942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etun sauvan kiepahdu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117758" cy="4544284"/>
          </a:xfrm>
        </p:spPr>
        <p:txBody>
          <a:bodyPr>
            <a:normAutofit/>
          </a:bodyPr>
          <a:lstStyle/>
          <a:p>
            <a:r>
              <a:rPr lang="fi-FI" dirty="0"/>
              <a:t>Kiepahdus tarkoittaa taivutetun sauvan puristetun reunan stabiliteetin menetystä</a:t>
            </a:r>
          </a:p>
          <a:p>
            <a:r>
              <a:rPr lang="fi-FI" dirty="0"/>
              <a:t>Kiepahdusaallonpituus voidaan määrittää laskennallisesti, kuten nurjahdusaallonpituus</a:t>
            </a:r>
          </a:p>
          <a:p>
            <a:r>
              <a:rPr lang="fi-FI" dirty="0"/>
              <a:t>Kiepahdustuenta mitoitetaan samoilla periaatteilla kuin puristetun sauvan nurjahdustuenta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14" name="Kuva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0" t="1172" r="5855" b="5225"/>
          <a:stretch/>
        </p:blipFill>
        <p:spPr>
          <a:xfrm>
            <a:off x="6003191" y="1361603"/>
            <a:ext cx="5982864" cy="474881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BECF5EB-415D-C3B8-ECA7-527208CCF4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432370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5" t="13693" r="15723" b="2883"/>
          <a:stretch/>
        </p:blipFill>
        <p:spPr>
          <a:xfrm>
            <a:off x="6735898" y="1624914"/>
            <a:ext cx="5355455" cy="421338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ristetun reunan normaalivoima </a:t>
            </a:r>
            <a:r>
              <a:rPr lang="fi-FI" i="1" dirty="0" err="1"/>
              <a:t>N</a:t>
            </a:r>
            <a:r>
              <a:rPr lang="fi-FI" baseline="-25000" dirty="0" err="1"/>
              <a:t>d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778844" cy="4908807"/>
          </a:xfrm>
        </p:spPr>
        <p:txBody>
          <a:bodyPr>
            <a:normAutofit/>
          </a:bodyPr>
          <a:lstStyle/>
          <a:p>
            <a:r>
              <a:rPr lang="fi-FI" dirty="0"/>
              <a:t>Taivutetun sauvan puristetun reunan normaalivoima </a:t>
            </a:r>
            <a:r>
              <a:rPr lang="fi-FI" i="1" dirty="0" err="1"/>
              <a:t>N</a:t>
            </a:r>
            <a:r>
              <a:rPr lang="fi-FI" baseline="-25000" dirty="0" err="1"/>
              <a:t>d</a:t>
            </a:r>
            <a:r>
              <a:rPr lang="fi-FI" dirty="0"/>
              <a:t> voidaan määrittää laskennallisesti</a:t>
            </a:r>
          </a:p>
          <a:p>
            <a:endParaRPr lang="fi-FI" dirty="0"/>
          </a:p>
        </p:txBody>
      </p:sp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63092"/>
              </p:ext>
            </p:extLst>
          </p:nvPr>
        </p:nvGraphicFramePr>
        <p:xfrm>
          <a:off x="1152781" y="3350038"/>
          <a:ext cx="5189537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2006280" progId="Equation.DSMT4">
                  <p:embed/>
                </p:oleObj>
              </mc:Choice>
              <mc:Fallback>
                <p:oleObj name="Equation" r:id="rId4" imgW="4089240" imgH="200628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781" y="3350038"/>
                        <a:ext cx="5189537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1143614-9EF2-BF1E-DD51-106D490F61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98716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Kuva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77" t="7348" r="27004" b="6786"/>
          <a:stretch/>
        </p:blipFill>
        <p:spPr>
          <a:xfrm>
            <a:off x="7126516" y="823362"/>
            <a:ext cx="4561901" cy="549516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78844" cy="2517776"/>
          </a:xfrm>
        </p:spPr>
        <p:txBody>
          <a:bodyPr>
            <a:normAutofit/>
          </a:bodyPr>
          <a:lstStyle/>
          <a:p>
            <a:r>
              <a:rPr lang="fi-FI" dirty="0"/>
              <a:t>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 </a:t>
            </a:r>
          </a:p>
          <a:p>
            <a:pPr lvl="1"/>
            <a:r>
              <a:rPr lang="fi-FI" dirty="0"/>
              <a:t>Sauvan tuenta</a:t>
            </a:r>
          </a:p>
          <a:p>
            <a:pPr lvl="1"/>
            <a:r>
              <a:rPr lang="fi-FI" dirty="0"/>
              <a:t>Kuormituksen tyyppi 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endParaRPr lang="fi-FI" dirty="0"/>
          </a:p>
        </p:txBody>
      </p:sp>
      <p:graphicFrame>
        <p:nvGraphicFramePr>
          <p:cNvPr id="8" name="Taulukk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7453587"/>
              </p:ext>
            </p:extLst>
          </p:nvPr>
        </p:nvGraphicFramePr>
        <p:xfrm>
          <a:off x="838197" y="4627840"/>
          <a:ext cx="5698526" cy="1493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6704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Tasaisen</a:t>
                      </a:r>
                      <a:r>
                        <a:rPr lang="fi-FI" baseline="0" dirty="0"/>
                        <a:t> kuorman </a:t>
                      </a:r>
                      <a:r>
                        <a:rPr lang="fi-FI" i="1" baseline="0" dirty="0" err="1"/>
                        <a:t>q</a:t>
                      </a:r>
                      <a:r>
                        <a:rPr lang="fi-FI" i="0" baseline="-25000" dirty="0" err="1"/>
                        <a:t>d</a:t>
                      </a:r>
                      <a:r>
                        <a:rPr lang="fi-FI" baseline="0" dirty="0"/>
                        <a:t>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253">
                <a:tc rowSpan="3"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Nivel - Nivel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9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253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ainopisteakseli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0,9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7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0,9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Tekstiruutu 1"/>
          <p:cNvSpPr txBox="1"/>
          <p:nvPr/>
        </p:nvSpPr>
        <p:spPr>
          <a:xfrm>
            <a:off x="751700" y="6092477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0B8398FC-2DC2-855C-F4A0-A26A6CDFB7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068829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7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78844" cy="2517776"/>
          </a:xfrm>
        </p:spPr>
        <p:txBody>
          <a:bodyPr>
            <a:normAutofit/>
          </a:bodyPr>
          <a:lstStyle/>
          <a:p>
            <a:r>
              <a:rPr lang="fi-FI" dirty="0"/>
              <a:t>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 </a:t>
            </a:r>
          </a:p>
          <a:p>
            <a:pPr lvl="1"/>
            <a:r>
              <a:rPr lang="fi-FI" dirty="0"/>
              <a:t>Sauvan tuenta</a:t>
            </a:r>
          </a:p>
          <a:p>
            <a:pPr lvl="1"/>
            <a:r>
              <a:rPr lang="fi-FI" dirty="0"/>
              <a:t>Kuormituksen tyyppi 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endParaRPr lang="fi-FI" dirty="0"/>
          </a:p>
        </p:txBody>
      </p:sp>
      <p:pic>
        <p:nvPicPr>
          <p:cNvPr id="9" name="Kuva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91" t="12650" r="26947" b="6888"/>
          <a:stretch/>
        </p:blipFill>
        <p:spPr>
          <a:xfrm>
            <a:off x="7098815" y="1168121"/>
            <a:ext cx="4589602" cy="5136448"/>
          </a:xfrm>
          <a:prstGeom prst="rect">
            <a:avLst/>
          </a:prstGeom>
        </p:spPr>
      </p:pic>
      <p:graphicFrame>
        <p:nvGraphicFramePr>
          <p:cNvPr id="16" name="Taulukko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610133"/>
              </p:ext>
            </p:extLst>
          </p:nvPr>
        </p:nvGraphicFramePr>
        <p:xfrm>
          <a:off x="838197" y="4627840"/>
          <a:ext cx="5698526" cy="1493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6704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Pistekuorman </a:t>
                      </a:r>
                      <a:r>
                        <a:rPr lang="fi-FI" i="1" dirty="0" err="1"/>
                        <a:t>P</a:t>
                      </a:r>
                      <a:r>
                        <a:rPr lang="fi-FI" baseline="-25000" dirty="0" err="1"/>
                        <a:t>d</a:t>
                      </a:r>
                      <a:r>
                        <a:rPr lang="fi-FI" baseline="0" dirty="0"/>
                        <a:t>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253">
                <a:tc rowSpan="3"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Nivel - Nivel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8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253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ainopisteakseli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0,8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7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0,8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kstiruutu 6"/>
          <p:cNvSpPr txBox="1"/>
          <p:nvPr/>
        </p:nvSpPr>
        <p:spPr>
          <a:xfrm>
            <a:off x="751700" y="6092477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8FC9E5D-428F-B945-C206-F2A20CD78D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653188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88" t="9999" r="25916" b="16168"/>
          <a:stretch/>
        </p:blipFill>
        <p:spPr>
          <a:xfrm>
            <a:off x="6911714" y="975363"/>
            <a:ext cx="4926626" cy="4749505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8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78844" cy="2517776"/>
          </a:xfrm>
        </p:spPr>
        <p:txBody>
          <a:bodyPr>
            <a:normAutofit/>
          </a:bodyPr>
          <a:lstStyle/>
          <a:p>
            <a:r>
              <a:rPr lang="fi-FI" dirty="0"/>
              <a:t>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 </a:t>
            </a:r>
          </a:p>
          <a:p>
            <a:pPr lvl="1"/>
            <a:r>
              <a:rPr lang="fi-FI" dirty="0"/>
              <a:t>Sauvan tuenta</a:t>
            </a:r>
          </a:p>
          <a:p>
            <a:pPr lvl="1"/>
            <a:r>
              <a:rPr lang="fi-FI" dirty="0"/>
              <a:t>Kuormituksen tyyppi 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endParaRPr lang="fi-FI" dirty="0"/>
          </a:p>
        </p:txBody>
      </p:sp>
      <p:graphicFrame>
        <p:nvGraphicFramePr>
          <p:cNvPr id="11" name="Taulukko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5378002"/>
              </p:ext>
            </p:extLst>
          </p:nvPr>
        </p:nvGraphicFramePr>
        <p:xfrm>
          <a:off x="838197" y="4627840"/>
          <a:ext cx="5698526" cy="1493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6704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Momentin </a:t>
                      </a:r>
                      <a:r>
                        <a:rPr lang="fi-FI" i="1" dirty="0"/>
                        <a:t>M</a:t>
                      </a:r>
                      <a:r>
                        <a:rPr lang="fi-FI" baseline="-25000" dirty="0"/>
                        <a:t>d</a:t>
                      </a:r>
                      <a:r>
                        <a:rPr lang="fi-FI" baseline="0" dirty="0"/>
                        <a:t>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253">
                <a:tc rowSpan="3"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Nivel - Nivel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253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ainopisteakseli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7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kstiruutu 6"/>
          <p:cNvSpPr txBox="1"/>
          <p:nvPr/>
        </p:nvSpPr>
        <p:spPr>
          <a:xfrm>
            <a:off x="751700" y="6092477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E2E7F8C-7B24-D3AE-AFA7-31E09B0A63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777718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9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78844" cy="2517776"/>
          </a:xfrm>
        </p:spPr>
        <p:txBody>
          <a:bodyPr>
            <a:normAutofit/>
          </a:bodyPr>
          <a:lstStyle/>
          <a:p>
            <a:r>
              <a:rPr lang="fi-FI" dirty="0"/>
              <a:t>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 </a:t>
            </a:r>
          </a:p>
          <a:p>
            <a:pPr lvl="1"/>
            <a:r>
              <a:rPr lang="fi-FI" dirty="0"/>
              <a:t>Sauvan tuenta</a:t>
            </a:r>
          </a:p>
          <a:p>
            <a:pPr lvl="1"/>
            <a:r>
              <a:rPr lang="fi-FI" dirty="0"/>
              <a:t>Kuormituksen tyyppi 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35" t="11728" r="28395" b="8477"/>
          <a:stretch/>
        </p:blipFill>
        <p:spPr>
          <a:xfrm>
            <a:off x="7203991" y="683948"/>
            <a:ext cx="4478248" cy="4690486"/>
          </a:xfrm>
          <a:prstGeom prst="rect">
            <a:avLst/>
          </a:prstGeom>
        </p:spPr>
      </p:pic>
      <p:graphicFrame>
        <p:nvGraphicFramePr>
          <p:cNvPr id="8" name="Taulukk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5352907"/>
              </p:ext>
            </p:extLst>
          </p:nvPr>
        </p:nvGraphicFramePr>
        <p:xfrm>
          <a:off x="838197" y="4627840"/>
          <a:ext cx="5698526" cy="1493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6704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Tasaisen</a:t>
                      </a:r>
                      <a:r>
                        <a:rPr lang="fi-FI" baseline="0" dirty="0"/>
                        <a:t> kuorman </a:t>
                      </a:r>
                      <a:r>
                        <a:rPr lang="fi-FI" i="1" baseline="0" dirty="0" err="1"/>
                        <a:t>q</a:t>
                      </a:r>
                      <a:r>
                        <a:rPr lang="fi-FI" i="0" baseline="-25000" dirty="0" err="1"/>
                        <a:t>d</a:t>
                      </a:r>
                      <a:r>
                        <a:rPr lang="fi-FI" baseline="0" dirty="0"/>
                        <a:t>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253">
                <a:tc rowSpan="3"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Vapaa - Jäykkä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253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ainopisteakseli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7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kstiruutu 6"/>
          <p:cNvSpPr txBox="1"/>
          <p:nvPr/>
        </p:nvSpPr>
        <p:spPr>
          <a:xfrm>
            <a:off x="751700" y="6092477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E097CC28-92F8-F770-A47E-AFFC06BCB9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783121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Suorat palkit ja pilarit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0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78844" cy="2517776"/>
          </a:xfrm>
        </p:spPr>
        <p:txBody>
          <a:bodyPr>
            <a:normAutofit/>
          </a:bodyPr>
          <a:lstStyle/>
          <a:p>
            <a:r>
              <a:rPr lang="fi-FI" dirty="0"/>
              <a:t>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 </a:t>
            </a:r>
          </a:p>
          <a:p>
            <a:pPr lvl="1"/>
            <a:r>
              <a:rPr lang="fi-FI" dirty="0"/>
              <a:t>Sauvan tuenta</a:t>
            </a:r>
          </a:p>
          <a:p>
            <a:pPr lvl="1"/>
            <a:r>
              <a:rPr lang="fi-FI" dirty="0"/>
              <a:t>Kuormituksen tyyppi 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endParaRPr lang="fi-FI" dirty="0"/>
          </a:p>
        </p:txBody>
      </p:sp>
      <p:graphicFrame>
        <p:nvGraphicFramePr>
          <p:cNvPr id="8" name="Taulukk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9865573"/>
              </p:ext>
            </p:extLst>
          </p:nvPr>
        </p:nvGraphicFramePr>
        <p:xfrm>
          <a:off x="838197" y="4627840"/>
          <a:ext cx="5698526" cy="1493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6704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Pistekuorman </a:t>
                      </a:r>
                      <a:r>
                        <a:rPr lang="fi-FI" i="1" dirty="0" err="1"/>
                        <a:t>P</a:t>
                      </a:r>
                      <a:r>
                        <a:rPr lang="fi-FI" baseline="-25000" dirty="0" err="1"/>
                        <a:t>d</a:t>
                      </a:r>
                      <a:r>
                        <a:rPr lang="fi-FI" baseline="0" dirty="0"/>
                        <a:t>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253">
                <a:tc rowSpan="3"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Vapaa - Jäykkä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253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ainopisteakseli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7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1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98" t="17340" r="28665" b="8623"/>
          <a:stretch/>
        </p:blipFill>
        <p:spPr>
          <a:xfrm>
            <a:off x="7243496" y="1003194"/>
            <a:ext cx="4424782" cy="4364663"/>
          </a:xfrm>
          <a:prstGeom prst="rect">
            <a:avLst/>
          </a:prstGeom>
        </p:spPr>
      </p:pic>
      <p:sp>
        <p:nvSpPr>
          <p:cNvPr id="9" name="Tekstiruutu 8"/>
          <p:cNvSpPr txBox="1"/>
          <p:nvPr/>
        </p:nvSpPr>
        <p:spPr>
          <a:xfrm>
            <a:off x="751700" y="6092477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6F0AD93-AD2C-0CE0-6CC1-99008DD2A9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336446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79" t="21318" r="27748" b="5970"/>
          <a:stretch/>
        </p:blipFill>
        <p:spPr>
          <a:xfrm>
            <a:off x="6936525" y="1231791"/>
            <a:ext cx="4838993" cy="429664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1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78844" cy="2517776"/>
          </a:xfrm>
        </p:spPr>
        <p:txBody>
          <a:bodyPr>
            <a:normAutofit/>
          </a:bodyPr>
          <a:lstStyle/>
          <a:p>
            <a:r>
              <a:rPr lang="fi-FI" dirty="0"/>
              <a:t>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 </a:t>
            </a:r>
          </a:p>
          <a:p>
            <a:pPr lvl="1"/>
            <a:r>
              <a:rPr lang="fi-FI" dirty="0"/>
              <a:t>Sauvan tuenta</a:t>
            </a:r>
          </a:p>
          <a:p>
            <a:pPr lvl="1"/>
            <a:r>
              <a:rPr lang="fi-FI" dirty="0"/>
              <a:t>Kuormituksen tyyppi 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endParaRPr lang="fi-FI" dirty="0"/>
          </a:p>
        </p:txBody>
      </p:sp>
      <p:graphicFrame>
        <p:nvGraphicFramePr>
          <p:cNvPr id="8" name="Taulukk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0726079"/>
              </p:ext>
            </p:extLst>
          </p:nvPr>
        </p:nvGraphicFramePr>
        <p:xfrm>
          <a:off x="838197" y="4627840"/>
          <a:ext cx="5698526" cy="1493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6704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Momentin </a:t>
                      </a:r>
                      <a:r>
                        <a:rPr lang="fi-FI" i="1" dirty="0"/>
                        <a:t>M</a:t>
                      </a:r>
                      <a:r>
                        <a:rPr lang="fi-FI" baseline="-25000" dirty="0"/>
                        <a:t>d</a:t>
                      </a:r>
                      <a:r>
                        <a:rPr lang="fi-FI" baseline="0" dirty="0"/>
                        <a:t>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253">
                <a:tc rowSpan="3"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Vapaa - Jäykkä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2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253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ainopisteakseli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2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7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2,0</a:t>
                      </a:r>
                      <a:r>
                        <a:rPr lang="fi-FI" sz="1600" i="0" dirty="0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kstiruutu 6"/>
          <p:cNvSpPr txBox="1"/>
          <p:nvPr/>
        </p:nvSpPr>
        <p:spPr>
          <a:xfrm>
            <a:off x="751700" y="6092477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E4DB2C53-B8C6-F810-5DD4-9EBEC02156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74827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2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778844" cy="2802215"/>
          </a:xfrm>
        </p:spPr>
        <p:txBody>
          <a:bodyPr>
            <a:normAutofit/>
          </a:bodyPr>
          <a:lstStyle/>
          <a:p>
            <a:r>
              <a:rPr lang="fi-FI" dirty="0"/>
              <a:t>Kun sauvan puristettu reuna on kiepahdustuettu, 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</a:t>
            </a:r>
          </a:p>
          <a:p>
            <a:pPr lvl="1"/>
            <a:r>
              <a:rPr lang="fi-FI" dirty="0"/>
              <a:t>Kiepahdustukien k-jako</a:t>
            </a:r>
          </a:p>
          <a:p>
            <a:pPr lvl="1"/>
            <a:r>
              <a:rPr lang="fi-FI" dirty="0"/>
              <a:t>Kuormituksen välittyminen sauvalle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graphicFrame>
        <p:nvGraphicFramePr>
          <p:cNvPr id="8" name="Taulukk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1840860"/>
              </p:ext>
            </p:extLst>
          </p:nvPr>
        </p:nvGraphicFramePr>
        <p:xfrm>
          <a:off x="838197" y="4807013"/>
          <a:ext cx="5698526" cy="1619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4863">
                <a:tc gridSpan="3">
                  <a:txBody>
                    <a:bodyPr/>
                    <a:lstStyle/>
                    <a:p>
                      <a:r>
                        <a:rPr lang="fi-FI" dirty="0"/>
                        <a:t>Kuormitus</a:t>
                      </a:r>
                      <a:r>
                        <a:rPr lang="fi-FI" baseline="0" dirty="0"/>
                        <a:t> välittyy suoraan sauvalle</a:t>
                      </a:r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baseline="0" dirty="0"/>
                        <a:t>Kuorman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1908">
                <a:tc rowSpan="2"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i="1" dirty="0"/>
                        <a:t>a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+ 2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30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i="1" dirty="0"/>
                        <a:t>a</a:t>
                      </a:r>
                      <a:r>
                        <a:rPr lang="fi-FI" sz="1600" i="0" dirty="0">
                          <a:latin typeface="+mn-lt"/>
                          <a:cs typeface="ScriptS" panose="00000400000000000000" pitchFamily="2" charset="0"/>
                        </a:rPr>
                        <a:t> - 0,5</a:t>
                      </a:r>
                      <a:r>
                        <a:rPr lang="fi-FI" sz="1600" i="1" dirty="0">
                          <a:latin typeface="+mn-lt"/>
                          <a:cs typeface="ScriptS" panose="00000400000000000000" pitchFamily="2" charset="0"/>
                        </a:rPr>
                        <a:t>h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08" t="18226" r="12686" b="22740"/>
          <a:stretch/>
        </p:blipFill>
        <p:spPr>
          <a:xfrm>
            <a:off x="6617043" y="1970825"/>
            <a:ext cx="5444037" cy="2657015"/>
          </a:xfrm>
          <a:prstGeom prst="rect">
            <a:avLst/>
          </a:prstGeom>
        </p:spPr>
      </p:pic>
      <p:sp>
        <p:nvSpPr>
          <p:cNvPr id="7" name="Tekstiruutu 6"/>
          <p:cNvSpPr txBox="1"/>
          <p:nvPr/>
        </p:nvSpPr>
        <p:spPr>
          <a:xfrm>
            <a:off x="745524" y="6389681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FCF41F48-9588-A7A0-EA6A-C94C35AD95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781294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57" t="13352" r="12636" b="24274"/>
          <a:stretch/>
        </p:blipFill>
        <p:spPr>
          <a:xfrm>
            <a:off x="6612481" y="1753955"/>
            <a:ext cx="5448961" cy="280568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nen kiepahduspituu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3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778844" cy="2802215"/>
          </a:xfrm>
        </p:spPr>
        <p:txBody>
          <a:bodyPr>
            <a:normAutofit/>
          </a:bodyPr>
          <a:lstStyle/>
          <a:p>
            <a:r>
              <a:rPr lang="fi-FI" dirty="0"/>
              <a:t>Kun sauvan puristettu reuna on kiepahdustuettu, teholliseen kiepahduspituuteen </a:t>
            </a:r>
            <a:r>
              <a:rPr lang="fi-FI" i="1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ef</a:t>
            </a:r>
            <a:r>
              <a:rPr lang="fi-FI" dirty="0"/>
              <a:t> vaikuttaa</a:t>
            </a:r>
          </a:p>
          <a:p>
            <a:pPr lvl="1"/>
            <a:r>
              <a:rPr lang="fi-FI" dirty="0"/>
              <a:t>Kiepahdustukien k-jako</a:t>
            </a:r>
          </a:p>
          <a:p>
            <a:pPr lvl="1"/>
            <a:r>
              <a:rPr lang="fi-FI" dirty="0"/>
              <a:t>Kuormituksen välittyminen sauvalle</a:t>
            </a:r>
          </a:p>
          <a:p>
            <a:pPr lvl="1"/>
            <a:r>
              <a:rPr lang="fi-FI" dirty="0"/>
              <a:t>Kuormituksen sijainti </a:t>
            </a:r>
            <a:r>
              <a:rPr lang="fi-FI" i="1" dirty="0"/>
              <a:t>h</a:t>
            </a:r>
            <a:r>
              <a:rPr lang="fi-FI" dirty="0"/>
              <a:t>-mitan suunnassa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graphicFrame>
        <p:nvGraphicFramePr>
          <p:cNvPr id="11" name="Taulukko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423689"/>
              </p:ext>
            </p:extLst>
          </p:nvPr>
        </p:nvGraphicFramePr>
        <p:xfrm>
          <a:off x="838197" y="4807013"/>
          <a:ext cx="5698526" cy="1619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1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4863">
                <a:tc gridSpan="3">
                  <a:txBody>
                    <a:bodyPr/>
                    <a:lstStyle/>
                    <a:p>
                      <a:r>
                        <a:rPr lang="fi-FI" dirty="0"/>
                        <a:t>Kuormitus</a:t>
                      </a:r>
                      <a:r>
                        <a:rPr lang="fi-FI" baseline="0" dirty="0"/>
                        <a:t> välittyy sauvalle kiepahdustukien kautta </a:t>
                      </a:r>
                      <a:r>
                        <a:rPr lang="fi-FI" i="1" baseline="0" dirty="0" err="1"/>
                        <a:t>P</a:t>
                      </a:r>
                      <a:r>
                        <a:rPr lang="fi-FI" baseline="-25000" dirty="0" err="1"/>
                        <a:t>d</a:t>
                      </a:r>
                      <a:endParaRPr lang="fi-FI" baseline="-25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fi-FI" dirty="0"/>
                        <a:t>Tuen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baseline="0" dirty="0"/>
                        <a:t>Kuorman sijainti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i="0" dirty="0" err="1">
                          <a:latin typeface="ScriptS" panose="00000400000000000000" pitchFamily="2" charset="0"/>
                          <a:cs typeface="ScriptS" panose="00000400000000000000" pitchFamily="2" charset="0"/>
                        </a:rPr>
                        <a:t>l</a:t>
                      </a:r>
                      <a:r>
                        <a:rPr lang="fi-FI" baseline="-25000" dirty="0" err="1"/>
                        <a:t>ef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1908">
                <a:tc rowSpan="2"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fi-FI" sz="1600" dirty="0"/>
                        <a:t>Kiertymä sauvan</a:t>
                      </a:r>
                      <a:r>
                        <a:rPr lang="fi-FI" sz="1600" baseline="0" dirty="0"/>
                        <a:t> pituusakselin ympäri estett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Puristetulla reunall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i="1" dirty="0"/>
                        <a:t>a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308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Vedetyllä</a:t>
                      </a:r>
                      <a:r>
                        <a:rPr lang="fi-FI" sz="1600" baseline="0" dirty="0"/>
                        <a:t> reunalla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i="1" dirty="0"/>
                        <a:t>a</a:t>
                      </a:r>
                      <a:endParaRPr lang="fi-FI" sz="1600" i="1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kstiruutu 6"/>
          <p:cNvSpPr txBox="1"/>
          <p:nvPr/>
        </p:nvSpPr>
        <p:spPr>
          <a:xfrm>
            <a:off x="745524" y="6389681"/>
            <a:ext cx="155901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100" dirty="0"/>
              <a:t>Lähde: RIL 205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44BC4C2-6E71-18C3-A38B-D7488622D5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8964734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etun sauvan kiepahduskestävyy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4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838198" y="1825624"/>
            <a:ext cx="10974861" cy="1628090"/>
          </a:xfrm>
        </p:spPr>
        <p:txBody>
          <a:bodyPr>
            <a:normAutofit/>
          </a:bodyPr>
          <a:lstStyle/>
          <a:p>
            <a:r>
              <a:rPr lang="fi-FI" dirty="0"/>
              <a:t>Sauvan kiepahduskestävyyden mitoituksessa sauvan taivutusjännityksen mitoitusarvoa alennetaan kertoimella </a:t>
            </a:r>
            <a:r>
              <a:rPr lang="fi-FI" i="1" dirty="0" err="1"/>
              <a:t>k</a:t>
            </a:r>
            <a:r>
              <a:rPr lang="fi-FI" baseline="-25000" dirty="0" err="1"/>
              <a:t>crit</a:t>
            </a:r>
            <a:endParaRPr lang="fi-FI" baseline="-25000" dirty="0"/>
          </a:p>
          <a:p>
            <a:r>
              <a:rPr lang="fi-FI" dirty="0"/>
              <a:t>Kun </a:t>
            </a:r>
            <a:r>
              <a:rPr lang="fi-FI" i="1" dirty="0" err="1"/>
              <a:t>k</a:t>
            </a:r>
            <a:r>
              <a:rPr lang="fi-FI" baseline="-25000" dirty="0" err="1"/>
              <a:t>crit</a:t>
            </a:r>
            <a:r>
              <a:rPr lang="fi-FI" baseline="-25000" dirty="0"/>
              <a:t> </a:t>
            </a:r>
            <a:r>
              <a:rPr lang="fi-FI" dirty="0"/>
              <a:t>= 1, sauva ei ole altis kiepahdukselle</a:t>
            </a:r>
            <a:r>
              <a:rPr lang="fi-FI" baseline="-25000" dirty="0"/>
              <a:t> </a:t>
            </a:r>
          </a:p>
          <a:p>
            <a:endParaRPr lang="fi-FI" dirty="0"/>
          </a:p>
          <a:p>
            <a:pPr lvl="1"/>
            <a:endParaRPr lang="fi-FI" dirty="0"/>
          </a:p>
          <a:p>
            <a:endParaRPr lang="fi-FI" dirty="0"/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43367"/>
              </p:ext>
            </p:extLst>
          </p:nvPr>
        </p:nvGraphicFramePr>
        <p:xfrm>
          <a:off x="1155744" y="3677637"/>
          <a:ext cx="332105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1422360" progId="Equation.DSMT4">
                  <p:embed/>
                </p:oleObj>
              </mc:Choice>
              <mc:Fallback>
                <p:oleObj name="Equation" r:id="rId3" imgW="2616120" imgH="142236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44" y="3677637"/>
                        <a:ext cx="3321050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29122"/>
              </p:ext>
            </p:extLst>
          </p:nvPr>
        </p:nvGraphicFramePr>
        <p:xfrm>
          <a:off x="4667422" y="3678151"/>
          <a:ext cx="382111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600" imgH="1168200" progId="Equation.DSMT4">
                  <p:embed/>
                </p:oleObj>
              </mc:Choice>
              <mc:Fallback>
                <p:oleObj name="Equation" r:id="rId5" imgW="3009600" imgH="1168200" progId="Equation.DSMT4">
                  <p:embed/>
                  <p:pic>
                    <p:nvPicPr>
                      <p:cNvPr id="9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422" y="3678151"/>
                        <a:ext cx="3821113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Vasen aaltosulje 1"/>
          <p:cNvSpPr/>
          <p:nvPr/>
        </p:nvSpPr>
        <p:spPr>
          <a:xfrm>
            <a:off x="5029199" y="3934275"/>
            <a:ext cx="259491" cy="1239301"/>
          </a:xfrm>
          <a:prstGeom prst="leftBrace">
            <a:avLst>
              <a:gd name="adj1" fmla="val 39047"/>
              <a:gd name="adj2" fmla="val 3803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184875"/>
              </p:ext>
            </p:extLst>
          </p:nvPr>
        </p:nvGraphicFramePr>
        <p:xfrm>
          <a:off x="8761691" y="3677637"/>
          <a:ext cx="31750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01640" imgH="1701720" progId="Equation.DSMT4">
                  <p:embed/>
                </p:oleObj>
              </mc:Choice>
              <mc:Fallback>
                <p:oleObj name="Equation" r:id="rId7" imgW="2501640" imgH="170172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691" y="3677637"/>
                        <a:ext cx="3175000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40DD2B60-E5E8-868D-1E04-0461D6FE71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6744182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riittinen taivutusjännitys</a:t>
            </a:r>
            <a:endParaRPr lang="fi-FI" sz="3200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5</a:t>
            </a:fld>
            <a:endParaRPr lang="fi-FI" dirty="0"/>
          </a:p>
        </p:txBody>
      </p:sp>
      <p:graphicFrame>
        <p:nvGraphicFramePr>
          <p:cNvPr id="13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035826"/>
              </p:ext>
            </p:extLst>
          </p:nvPr>
        </p:nvGraphicFramePr>
        <p:xfrm>
          <a:off x="983435" y="1928856"/>
          <a:ext cx="5529262" cy="29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2323800" progId="Equation.DSMT4">
                  <p:embed/>
                </p:oleObj>
              </mc:Choice>
              <mc:Fallback>
                <p:oleObj name="Equation" r:id="rId3" imgW="4356000" imgH="2323800" progId="Equation.DSMT4">
                  <p:embed/>
                  <p:pic>
                    <p:nvPicPr>
                      <p:cNvPr id="13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5" y="1928856"/>
                        <a:ext cx="5529262" cy="297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ulukko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211975"/>
              </p:ext>
            </p:extLst>
          </p:nvPr>
        </p:nvGraphicFramePr>
        <p:xfrm>
          <a:off x="7069438" y="1928856"/>
          <a:ext cx="4284362" cy="332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26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8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Tuo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i="1" dirty="0"/>
                        <a:t>c</a:t>
                      </a:r>
                      <a:r>
                        <a:rPr lang="fi-FI" dirty="0"/>
                        <a:t>-kerroi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Havupuusahatava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Halkaistu</a:t>
                      </a:r>
                      <a:r>
                        <a:rPr lang="fi-FI" baseline="0" dirty="0"/>
                        <a:t> liimapuu GL30cs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7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Halkaistu liimapuu GL30h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Liimapuu GL30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Liimapuu GL30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Kerto-S-LV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Kerto-T-LV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fi-FI" dirty="0"/>
                        <a:t>Kerto-Q-LV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0,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ADF236D-C39C-1785-1B76-8E1AF14B3D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246787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iepahduksen ja nurjahduksen yhteisvaikutus</a:t>
            </a:r>
            <a:endParaRPr lang="fi-FI" sz="32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6</a:t>
            </a:fld>
            <a:endParaRPr lang="fi-FI" dirty="0"/>
          </a:p>
        </p:txBody>
      </p:sp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82989"/>
              </p:ext>
            </p:extLst>
          </p:nvPr>
        </p:nvGraphicFramePr>
        <p:xfrm>
          <a:off x="1391293" y="3627355"/>
          <a:ext cx="4659312" cy="31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70200" imgH="2438280" progId="Equation.DSMT4">
                  <p:embed/>
                </p:oleObj>
              </mc:Choice>
              <mc:Fallback>
                <p:oleObj name="Equation" r:id="rId3" imgW="3670200" imgH="243828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293" y="3627355"/>
                        <a:ext cx="4659312" cy="311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2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7409936" cy="2802215"/>
          </a:xfrm>
        </p:spPr>
        <p:txBody>
          <a:bodyPr>
            <a:normAutofit/>
          </a:bodyPr>
          <a:lstStyle/>
          <a:p>
            <a:r>
              <a:rPr lang="fi-FI" dirty="0"/>
              <a:t> Yhteisvaikutus tarkastettava, kun</a:t>
            </a:r>
          </a:p>
          <a:p>
            <a:pPr lvl="1"/>
            <a:r>
              <a:rPr lang="fi-FI" dirty="0"/>
              <a:t>Puristusvoima </a:t>
            </a:r>
            <a:r>
              <a:rPr lang="fi-FI" i="1" dirty="0" err="1"/>
              <a:t>N</a:t>
            </a:r>
            <a:r>
              <a:rPr lang="fi-FI" baseline="-25000" dirty="0" err="1"/>
              <a:t>d</a:t>
            </a:r>
            <a:endParaRPr lang="fi-FI" baseline="-25000" dirty="0"/>
          </a:p>
          <a:p>
            <a:pPr lvl="1"/>
            <a:r>
              <a:rPr lang="fi-FI" dirty="0"/>
              <a:t>Taivutusmomentti </a:t>
            </a:r>
            <a:r>
              <a:rPr lang="fi-FI" i="1" dirty="0" err="1"/>
              <a:t>M</a:t>
            </a:r>
            <a:r>
              <a:rPr lang="fi-FI" baseline="-25000" dirty="0" err="1"/>
              <a:t>y,d</a:t>
            </a:r>
            <a:endParaRPr lang="fi-FI" baseline="-25000" dirty="0"/>
          </a:p>
          <a:p>
            <a:pPr lvl="1"/>
            <a:r>
              <a:rPr lang="fi-FI" dirty="0"/>
              <a:t>Kiepahduskerroin </a:t>
            </a:r>
            <a:r>
              <a:rPr lang="fi-FI" i="1" dirty="0" err="1"/>
              <a:t>k</a:t>
            </a:r>
            <a:r>
              <a:rPr lang="fi-FI" baseline="-25000" dirty="0" err="1"/>
              <a:t>crit</a:t>
            </a:r>
            <a:r>
              <a:rPr lang="fi-FI" dirty="0"/>
              <a:t> &lt; 1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1145" y="1873251"/>
            <a:ext cx="3663778" cy="398973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ED5A16F-9110-35C0-A387-CC0F0748D2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381127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uvojen reiä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7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0431163" cy="4507213"/>
          </a:xfrm>
        </p:spPr>
        <p:txBody>
          <a:bodyPr>
            <a:normAutofit/>
          </a:bodyPr>
          <a:lstStyle/>
          <a:p>
            <a:r>
              <a:rPr lang="fi-FI" dirty="0"/>
              <a:t>Sahavarasta valmistettuihin sauvoihin </a:t>
            </a:r>
            <a:r>
              <a:rPr lang="fi-FI" i="1" u="sng" dirty="0"/>
              <a:t>ei saa tehdä </a:t>
            </a:r>
            <a:r>
              <a:rPr lang="fi-FI" dirty="0"/>
              <a:t>suuria reikiä (sallittu </a:t>
            </a:r>
            <a:r>
              <a:rPr lang="fi-FI" i="1" dirty="0"/>
              <a:t>d </a:t>
            </a:r>
            <a:r>
              <a:rPr lang="fi-FI" dirty="0"/>
              <a:t>≤ 30 mm)</a:t>
            </a:r>
          </a:p>
          <a:p>
            <a:r>
              <a:rPr lang="fi-FI" dirty="0"/>
              <a:t>RIL 205-1-2017 esittää ohjeet vain reikien mitoitukseen, jotka ovat liimapuu- ja LVL-sauvassa</a:t>
            </a:r>
          </a:p>
          <a:p>
            <a:r>
              <a:rPr lang="fi-FI" dirty="0"/>
              <a:t>Mitoitus perustuu DIN EN1995-1-1/NA mukaiseen mitoitus-menetelmään</a:t>
            </a:r>
          </a:p>
          <a:p>
            <a:r>
              <a:rPr lang="fi-FI" dirty="0"/>
              <a:t>Kerto-LVL-sauvan reikien mitoitus voidaan tehdä myös VTT:n sertifikaatin nro 184/03 mukaan</a:t>
            </a:r>
          </a:p>
          <a:p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1C16520-37E2-FBF4-1D9F-59063F35B7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7393527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7996" y="1613808"/>
            <a:ext cx="5417762" cy="438040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160212" cy="1325563"/>
          </a:xfrm>
        </p:spPr>
        <p:txBody>
          <a:bodyPr/>
          <a:lstStyle/>
          <a:p>
            <a:r>
              <a:rPr lang="fi-FI" dirty="0"/>
              <a:t>Reikien geometriaehdot (</a:t>
            </a:r>
            <a:r>
              <a:rPr lang="fi-FI" i="1" dirty="0"/>
              <a:t>d</a:t>
            </a:r>
            <a:r>
              <a:rPr lang="fi-FI" dirty="0"/>
              <a:t> ≤ 50 mm, </a:t>
            </a:r>
            <a:r>
              <a:rPr lang="fi-FI" i="1" dirty="0"/>
              <a:t>d</a:t>
            </a:r>
            <a:r>
              <a:rPr lang="fi-FI" dirty="0"/>
              <a:t> &gt; 50 mm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13173" cy="2882299"/>
          </a:xfrm>
        </p:spPr>
        <p:txBody>
          <a:bodyPr/>
          <a:lstStyle/>
          <a:p>
            <a:r>
              <a:rPr lang="fi-FI" dirty="0"/>
              <a:t>Reikien tulee olla</a:t>
            </a:r>
          </a:p>
          <a:p>
            <a:pPr lvl="1"/>
            <a:r>
              <a:rPr lang="fi-FI" dirty="0"/>
              <a:t>Pyöreitä</a:t>
            </a:r>
          </a:p>
          <a:p>
            <a:pPr lvl="1"/>
            <a:r>
              <a:rPr lang="fi-FI" dirty="0"/>
              <a:t>Suorakaiteen muotoisia, joissa kulmapyöristys </a:t>
            </a:r>
            <a:r>
              <a:rPr lang="fi-FI" i="1" dirty="0"/>
              <a:t>r</a:t>
            </a:r>
            <a:r>
              <a:rPr lang="fi-FI" dirty="0"/>
              <a:t> ≥ 15 mm</a:t>
            </a:r>
          </a:p>
          <a:p>
            <a:r>
              <a:rPr lang="fi-FI" dirty="0"/>
              <a:t>Ehtojen 1…6 tulee toteutua</a:t>
            </a:r>
          </a:p>
          <a:p>
            <a:pPr lvl="1"/>
            <a:r>
              <a:rPr lang="fi-FI" dirty="0"/>
              <a:t>Pyöreällä reiällä </a:t>
            </a:r>
            <a:r>
              <a:rPr lang="fi-FI" i="1" dirty="0" err="1"/>
              <a:t>h</a:t>
            </a:r>
            <a:r>
              <a:rPr lang="fi-FI" baseline="-25000" dirty="0" err="1"/>
              <a:t>d</a:t>
            </a:r>
            <a:r>
              <a:rPr lang="fi-FI" dirty="0"/>
              <a:t>=0,7</a:t>
            </a:r>
            <a:r>
              <a:rPr lang="fi-FI" i="1" dirty="0"/>
              <a:t>d</a:t>
            </a:r>
          </a:p>
        </p:txBody>
      </p:sp>
      <p:graphicFrame>
        <p:nvGraphicFramePr>
          <p:cNvPr id="5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06463"/>
              </p:ext>
            </p:extLst>
          </p:nvPr>
        </p:nvGraphicFramePr>
        <p:xfrm>
          <a:off x="1367137" y="4429382"/>
          <a:ext cx="430371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1574640" progId="Equation.DSMT4">
                  <p:embed/>
                </p:oleObj>
              </mc:Choice>
              <mc:Fallback>
                <p:oleObj name="Equation" r:id="rId4" imgW="3390840" imgH="1574640" progId="Equation.DSMT4">
                  <p:embed/>
                  <p:pic>
                    <p:nvPicPr>
                      <p:cNvPr id="5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137" y="4429382"/>
                        <a:ext cx="4303713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E686767-45F1-9DC2-935D-D3609687A3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8212704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eikien muoto ja sijainti, kun </a:t>
            </a:r>
            <a:r>
              <a:rPr lang="fi-FI" i="1" dirty="0"/>
              <a:t>d</a:t>
            </a:r>
            <a:r>
              <a:rPr lang="fi-FI" dirty="0"/>
              <a:t> ≤ 30 mm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9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13173" cy="4692565"/>
          </a:xfrm>
        </p:spPr>
        <p:txBody>
          <a:bodyPr>
            <a:normAutofit/>
          </a:bodyPr>
          <a:lstStyle/>
          <a:p>
            <a:r>
              <a:rPr lang="fi-FI" dirty="0"/>
              <a:t>Kun pyöreän reiän halkaisija on enintään </a:t>
            </a:r>
            <a:r>
              <a:rPr lang="fi-FI" i="1" dirty="0"/>
              <a:t>d</a:t>
            </a:r>
            <a:r>
              <a:rPr lang="fi-FI" dirty="0"/>
              <a:t>=30 mm</a:t>
            </a:r>
          </a:p>
          <a:p>
            <a:pPr lvl="1"/>
            <a:r>
              <a:rPr lang="fi-FI" dirty="0"/>
              <a:t>Reiät huomioidaan mitoituksessa ainoastaan poikkileikkauspinta-alan pienennyksenä</a:t>
            </a:r>
          </a:p>
          <a:p>
            <a:pPr lvl="1"/>
            <a:r>
              <a:rPr lang="fi-FI" dirty="0"/>
              <a:t>Reikiä voidaan tehdä myös sahata-varasta valmistettuun sauvaan</a:t>
            </a:r>
          </a:p>
          <a:p>
            <a:pPr lvl="1"/>
            <a:r>
              <a:rPr lang="fi-FI" dirty="0"/>
              <a:t>Viereisessä kuvassa </a:t>
            </a:r>
            <a:r>
              <a:rPr lang="fi-FI"/>
              <a:t>esitettyjen reuna- ja keskinäisetäisyyksien     </a:t>
            </a:r>
            <a:r>
              <a:rPr lang="fi-FI" dirty="0"/>
              <a:t>tulee toteutua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8242" y="2693152"/>
            <a:ext cx="5100175" cy="1736230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B328991-DD3B-0A2F-CE64-1A6E1F5617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09999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orat palkit ja pilari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36292" cy="4351338"/>
          </a:xfrm>
        </p:spPr>
        <p:txBody>
          <a:bodyPr/>
          <a:lstStyle/>
          <a:p>
            <a:r>
              <a:rPr lang="fi-FI" dirty="0"/>
              <a:t>Suorilla palkeilla ja pilareilla    tarkoitetaan rakennusosia  joiden</a:t>
            </a:r>
          </a:p>
          <a:p>
            <a:pPr lvl="1"/>
            <a:r>
              <a:rPr lang="fi-FI" dirty="0"/>
              <a:t>Poikkileikkauksen koko ei muutu palkin/pilarin pituudella</a:t>
            </a:r>
          </a:p>
          <a:p>
            <a:pPr lvl="1"/>
            <a:r>
              <a:rPr lang="fi-FI" dirty="0"/>
              <a:t>Palkki on suora jännevälin                </a:t>
            </a:r>
            <a:r>
              <a:rPr lang="fi-FI" i="1" dirty="0"/>
              <a:t>L</a:t>
            </a:r>
            <a:r>
              <a:rPr lang="fi-FI" dirty="0"/>
              <a:t> suunnassa</a:t>
            </a:r>
          </a:p>
          <a:p>
            <a:pPr lvl="1"/>
            <a:r>
              <a:rPr lang="fi-FI" dirty="0"/>
              <a:t>Pilari on suora nurjahduspituuden </a:t>
            </a:r>
            <a:r>
              <a:rPr lang="fi-FI" i="1" dirty="0" err="1"/>
              <a:t>L</a:t>
            </a:r>
            <a:r>
              <a:rPr lang="fi-FI" baseline="-25000" dirty="0" err="1"/>
              <a:t>c</a:t>
            </a:r>
            <a:r>
              <a:rPr lang="fi-FI" dirty="0"/>
              <a:t> suunnassa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6081" y="1495873"/>
            <a:ext cx="5722267" cy="399052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74A60D7-8712-55BC-2058-CF50834AAC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Kuva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8503" y="1712470"/>
            <a:ext cx="6384324" cy="409520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oikittainen vetojännit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0</a:t>
            </a:fld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67225"/>
              </p:ext>
            </p:extLst>
          </p:nvPr>
        </p:nvGraphicFramePr>
        <p:xfrm>
          <a:off x="966788" y="1454150"/>
          <a:ext cx="4494212" cy="523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4089240" progId="Equation.DSMT4">
                  <p:embed/>
                </p:oleObj>
              </mc:Choice>
              <mc:Fallback>
                <p:oleObj name="Equation" r:id="rId4" imgW="3543120" imgH="408924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454150"/>
                        <a:ext cx="4494212" cy="523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Vasen aaltosulje 15"/>
          <p:cNvSpPr/>
          <p:nvPr/>
        </p:nvSpPr>
        <p:spPr>
          <a:xfrm>
            <a:off x="1495156" y="4493316"/>
            <a:ext cx="166827" cy="931304"/>
          </a:xfrm>
          <a:prstGeom prst="leftBrace">
            <a:avLst>
              <a:gd name="adj1" fmla="val 31587"/>
              <a:gd name="adj2" fmla="val 1755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9" name="Vasen aaltosulje 18"/>
          <p:cNvSpPr/>
          <p:nvPr/>
        </p:nvSpPr>
        <p:spPr>
          <a:xfrm>
            <a:off x="1371588" y="5474863"/>
            <a:ext cx="166827" cy="549059"/>
          </a:xfrm>
          <a:prstGeom prst="leftBrace">
            <a:avLst>
              <a:gd name="adj1" fmla="val 31587"/>
              <a:gd name="adj2" fmla="val 2543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0" name="Vasen aaltosulje 19"/>
          <p:cNvSpPr/>
          <p:nvPr/>
        </p:nvSpPr>
        <p:spPr>
          <a:xfrm>
            <a:off x="1538415" y="6073886"/>
            <a:ext cx="166827" cy="549059"/>
          </a:xfrm>
          <a:prstGeom prst="leftBrace">
            <a:avLst>
              <a:gd name="adj1" fmla="val 31587"/>
              <a:gd name="adj2" fmla="val 2543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A96D5EE-5844-D575-AAB8-F31ABC5146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954246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3995" y="1703044"/>
            <a:ext cx="3514422" cy="363980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itoitustarkastelut reiän kohdalla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1</a:t>
            </a:fld>
            <a:endParaRPr lang="fi-FI" dirty="0"/>
          </a:p>
        </p:txBody>
      </p:sp>
      <p:graphicFrame>
        <p:nvGraphicFramePr>
          <p:cNvPr id="5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284879"/>
              </p:ext>
            </p:extLst>
          </p:nvPr>
        </p:nvGraphicFramePr>
        <p:xfrm>
          <a:off x="958082" y="1460500"/>
          <a:ext cx="6862762" cy="500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10080" imgH="3911400" progId="Equation.DSMT4">
                  <p:embed/>
                </p:oleObj>
              </mc:Choice>
              <mc:Fallback>
                <p:oleObj name="Equation" r:id="rId4" imgW="5410080" imgH="3911400" progId="Equation.DSMT4">
                  <p:embed/>
                  <p:pic>
                    <p:nvPicPr>
                      <p:cNvPr id="5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82" y="1460500"/>
                        <a:ext cx="6862762" cy="500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057B2A2-0A66-85D4-04AB-CAC1A32A81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9596907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eikien vahvista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2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13173" cy="4692565"/>
          </a:xfrm>
        </p:spPr>
        <p:txBody>
          <a:bodyPr>
            <a:normAutofit/>
          </a:bodyPr>
          <a:lstStyle/>
          <a:p>
            <a:r>
              <a:rPr lang="fi-FI" dirty="0"/>
              <a:t>Reikiä voidaan vahvistaa, jolloin voidaan tehdä myös suurempia reikiä</a:t>
            </a:r>
          </a:p>
          <a:p>
            <a:r>
              <a:rPr lang="fi-FI" dirty="0"/>
              <a:t>Reikiä voidaan vahvistaa</a:t>
            </a:r>
          </a:p>
          <a:p>
            <a:pPr lvl="1"/>
            <a:r>
              <a:rPr lang="fi-FI" dirty="0"/>
              <a:t>Täyskierreruuveilla </a:t>
            </a:r>
          </a:p>
          <a:p>
            <a:pPr lvl="1"/>
            <a:r>
              <a:rPr lang="fi-FI" dirty="0"/>
              <a:t>Liimatuilla terästangoilla</a:t>
            </a:r>
          </a:p>
          <a:p>
            <a:pPr lvl="1"/>
            <a:r>
              <a:rPr lang="fi-FI" dirty="0"/>
              <a:t>Sauvan kylkeen liimatulla vanerilevyllä</a:t>
            </a:r>
          </a:p>
          <a:p>
            <a:r>
              <a:rPr lang="fi-FI" dirty="0"/>
              <a:t>Vahvistusmenetelmien ohjeita</a:t>
            </a:r>
          </a:p>
          <a:p>
            <a:pPr lvl="1"/>
            <a:r>
              <a:rPr lang="fi-FI" dirty="0"/>
              <a:t>DIN EN1995-1-1/NA</a:t>
            </a:r>
          </a:p>
          <a:p>
            <a:pPr lvl="1"/>
            <a:r>
              <a:rPr lang="fi-FI" dirty="0"/>
              <a:t>Ruuvivalmistajien ohjeet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8127" y="1712470"/>
            <a:ext cx="4986703" cy="4156989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0DD05447-85FA-4DD0-BDFD-00B1FF8018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4935941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ovetut ja viistetyt sauva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3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729416" cy="4704922"/>
          </a:xfrm>
        </p:spPr>
        <p:txBody>
          <a:bodyPr>
            <a:normAutofit/>
          </a:bodyPr>
          <a:lstStyle/>
          <a:p>
            <a:r>
              <a:rPr lang="fi-FI" dirty="0"/>
              <a:t>Lovi ja viiste aiheuttavat </a:t>
            </a:r>
            <a:r>
              <a:rPr lang="fi-FI" dirty="0" err="1"/>
              <a:t>taivutet-tuun</a:t>
            </a:r>
            <a:r>
              <a:rPr lang="fi-FI" dirty="0"/>
              <a:t> sauvaan jännityshuippuja, koska puun syyrakenne katkeaa</a:t>
            </a:r>
          </a:p>
          <a:p>
            <a:r>
              <a:rPr lang="fi-FI" dirty="0"/>
              <a:t>Erityisesti sauvan vedetyllä reunalla loveuksia ja viisteitä tulisi yleensä välttää</a:t>
            </a:r>
          </a:p>
          <a:p>
            <a:r>
              <a:rPr lang="fi-FI" dirty="0"/>
              <a:t>Lovet tulisi yleensä aina vahvistaa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3791" y="941135"/>
            <a:ext cx="3740517" cy="5137426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86F3A22-25A6-AD35-78CC-BECB9CB3CE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9643740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ovetut ja viistetyt sauva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4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56422" cy="4556641"/>
          </a:xfrm>
        </p:spPr>
        <p:txBody>
          <a:bodyPr>
            <a:normAutofit/>
          </a:bodyPr>
          <a:lstStyle/>
          <a:p>
            <a:r>
              <a:rPr lang="fi-FI" sz="2600" dirty="0"/>
              <a:t>Loven aiheuttamia jännityshuippuja ei tarvitse huomioida sauvan kestävyysmitoituksessa seuraavissa tapauksissa</a:t>
            </a:r>
          </a:p>
          <a:p>
            <a:pPr lvl="1"/>
            <a:r>
              <a:rPr lang="fi-FI" dirty="0"/>
              <a:t>Sauvassa, jossa on vain syysuuntainen puristus- tai vetorasitus</a:t>
            </a:r>
          </a:p>
          <a:p>
            <a:pPr lvl="1"/>
            <a:r>
              <a:rPr lang="fi-FI" dirty="0"/>
              <a:t>Taivutetussa sauvassa, jossa viisteen kaltevuus on enintään 1:10</a:t>
            </a:r>
          </a:p>
          <a:p>
            <a:pPr lvl="1"/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3536" y="1607438"/>
            <a:ext cx="3757180" cy="4212595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3B0B4F0-A3D0-CDCC-3C43-6C4A24F22A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393659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0865" y="1873251"/>
            <a:ext cx="5257800" cy="405446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elta lovetut ja viistetyt palki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5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198" y="1825624"/>
            <a:ext cx="5883877" cy="4556641"/>
          </a:xfrm>
        </p:spPr>
        <p:txBody>
          <a:bodyPr>
            <a:normAutofit/>
          </a:bodyPr>
          <a:lstStyle/>
          <a:p>
            <a:r>
              <a:rPr lang="fi-FI" dirty="0"/>
              <a:t>Loven ja viisteen vaikutus otetaan huomioidaan palkin leikkausvoimakestävyyden mitoituksessa alentamalla palkin leikkauslujuutta kertoimella </a:t>
            </a:r>
            <a:r>
              <a:rPr lang="fi-FI" i="1" dirty="0" err="1"/>
              <a:t>k</a:t>
            </a:r>
            <a:r>
              <a:rPr lang="fi-FI" baseline="-25000" dirty="0" err="1"/>
              <a:t>v</a:t>
            </a:r>
            <a:endParaRPr lang="fi-FI" baseline="-25000" dirty="0"/>
          </a:p>
          <a:p>
            <a:r>
              <a:rPr lang="fi-FI" dirty="0"/>
              <a:t>Kertoimen </a:t>
            </a:r>
            <a:r>
              <a:rPr lang="fi-FI" i="1" dirty="0" err="1"/>
              <a:t>k</a:t>
            </a:r>
            <a:r>
              <a:rPr lang="fi-FI" baseline="-25000" dirty="0" err="1"/>
              <a:t>v</a:t>
            </a:r>
            <a:r>
              <a:rPr lang="fi-FI" dirty="0"/>
              <a:t> arvo vaihtelee tapauksesta riippuen (a, b, c, d)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5013FB7-85B5-2D8C-6462-C8C2C583DF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1729480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0865" y="1873251"/>
            <a:ext cx="5257800" cy="405446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elta lovetut ja viistetyt palki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6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198" y="1825624"/>
            <a:ext cx="5883877" cy="4556641"/>
          </a:xfrm>
        </p:spPr>
        <p:txBody>
          <a:bodyPr>
            <a:normAutofit/>
          </a:bodyPr>
          <a:lstStyle/>
          <a:p>
            <a:r>
              <a:rPr lang="fi-FI" dirty="0"/>
              <a:t>Tuelta lovetun ja viistetyn suorakaidepalkin tulee täyttää seuraava mitoitusehto</a:t>
            </a:r>
          </a:p>
          <a:p>
            <a:endParaRPr lang="fi-FI" dirty="0"/>
          </a:p>
          <a:p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97"/>
              </p:ext>
            </p:extLst>
          </p:nvPr>
        </p:nvGraphicFramePr>
        <p:xfrm>
          <a:off x="1142271" y="3391415"/>
          <a:ext cx="4865687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2336760" progId="Equation.DSMT4">
                  <p:embed/>
                </p:oleObj>
              </mc:Choice>
              <mc:Fallback>
                <p:oleObj name="Equation" r:id="rId4" imgW="3835080" imgH="233676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271" y="3391415"/>
                        <a:ext cx="4865687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9B0D2D4-468E-0D05-F359-194B4FE005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4419792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4752" y="1873251"/>
            <a:ext cx="5257800" cy="405446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elta lovetut ja viistetyt palki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7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772666" cy="4556641"/>
          </a:xfrm>
        </p:spPr>
        <p:txBody>
          <a:bodyPr>
            <a:normAutofit/>
          </a:bodyPr>
          <a:lstStyle/>
          <a:p>
            <a:r>
              <a:rPr lang="fi-FI" sz="2600" dirty="0"/>
              <a:t>Kerroin </a:t>
            </a:r>
            <a:r>
              <a:rPr lang="fi-FI" sz="2600" i="1" dirty="0" err="1"/>
              <a:t>k</a:t>
            </a:r>
            <a:r>
              <a:rPr lang="fi-FI" sz="2600" baseline="-25000" dirty="0" err="1"/>
              <a:t>v</a:t>
            </a:r>
            <a:r>
              <a:rPr lang="fi-FI" sz="2600" dirty="0"/>
              <a:t> = 1, kun palkki on lovettu tai viistetty tukeen nähden vastakkaiselta puolelta (puristettu reuna)</a:t>
            </a:r>
          </a:p>
          <a:p>
            <a:r>
              <a:rPr lang="fi-FI" sz="2600" dirty="0"/>
              <a:t>Muuttuja </a:t>
            </a:r>
            <a:r>
              <a:rPr lang="fi-FI" sz="2600" i="1" dirty="0"/>
              <a:t>i</a:t>
            </a:r>
            <a:r>
              <a:rPr lang="fi-FI" sz="2600" dirty="0"/>
              <a:t> = 0, kun mitta </a:t>
            </a:r>
            <a:r>
              <a:rPr lang="fi-FI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i-FI" sz="2600" dirty="0"/>
              <a:t> = 0 eli viisteen vaikutusta ei huomioida </a:t>
            </a:r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9493"/>
              </p:ext>
            </p:extLst>
          </p:nvPr>
        </p:nvGraphicFramePr>
        <p:xfrm>
          <a:off x="1156252" y="4281488"/>
          <a:ext cx="3351212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1815840" progId="Equation.DSMT4">
                  <p:embed/>
                </p:oleObj>
              </mc:Choice>
              <mc:Fallback>
                <p:oleObj name="Equation" r:id="rId4" imgW="2641320" imgH="181584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252" y="4281488"/>
                        <a:ext cx="3351212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49106"/>
              </p:ext>
            </p:extLst>
          </p:nvPr>
        </p:nvGraphicFramePr>
        <p:xfrm>
          <a:off x="4348119" y="5077728"/>
          <a:ext cx="2176463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1091880" progId="Equation.DSMT4">
                  <p:embed/>
                </p:oleObj>
              </mc:Choice>
              <mc:Fallback>
                <p:oleObj name="Equation" r:id="rId6" imgW="1714320" imgH="1091880" progId="Equation.DSMT4">
                  <p:embed/>
                  <p:pic>
                    <p:nvPicPr>
                      <p:cNvPr id="9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19" y="5077728"/>
                        <a:ext cx="2176463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Vasen aaltosulje 12"/>
          <p:cNvSpPr/>
          <p:nvPr/>
        </p:nvSpPr>
        <p:spPr>
          <a:xfrm>
            <a:off x="4776090" y="5059194"/>
            <a:ext cx="166827" cy="1427975"/>
          </a:xfrm>
          <a:prstGeom prst="leftBrace">
            <a:avLst>
              <a:gd name="adj1" fmla="val 31587"/>
              <a:gd name="adj2" fmla="val 5130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3217910-A055-A097-662D-C671AAB19E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2435173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ovien tai viisteen vahvista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883875" cy="4692565"/>
          </a:xfrm>
        </p:spPr>
        <p:txBody>
          <a:bodyPr>
            <a:normAutofit/>
          </a:bodyPr>
          <a:lstStyle/>
          <a:p>
            <a:r>
              <a:rPr lang="fi-FI" dirty="0"/>
              <a:t>Lovi tai viiste voidaan vahvistaa samoilla menetelmillä kuin reikä</a:t>
            </a:r>
          </a:p>
          <a:p>
            <a:pPr lvl="1"/>
            <a:r>
              <a:rPr lang="fi-FI" dirty="0"/>
              <a:t>Täyskierreruuvit</a:t>
            </a:r>
          </a:p>
          <a:p>
            <a:pPr lvl="1"/>
            <a:r>
              <a:rPr lang="fi-FI" dirty="0"/>
              <a:t>Liimatut terästangot</a:t>
            </a:r>
          </a:p>
          <a:p>
            <a:pPr lvl="1"/>
            <a:r>
              <a:rPr lang="fi-FI" dirty="0"/>
              <a:t>Palkin kylkeen liimatut vanerilevyt</a:t>
            </a:r>
          </a:p>
          <a:p>
            <a:pPr lvl="1"/>
            <a:r>
              <a:rPr lang="fi-FI" dirty="0"/>
              <a:t>Käyttämällä </a:t>
            </a:r>
            <a:r>
              <a:rPr lang="fi-FI" dirty="0" err="1"/>
              <a:t>ristiinlaminoituja</a:t>
            </a:r>
            <a:r>
              <a:rPr lang="fi-FI" dirty="0"/>
              <a:t> puutuotteita (CLT, LVL)</a:t>
            </a:r>
            <a:endParaRPr lang="fi-FI" baseline="-25000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2013" y="1690688"/>
            <a:ext cx="5401744" cy="3983316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BA91F9DA-4ACE-FFF0-1DF5-CF549E0189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5939128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värähtelymitoitu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9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47024"/>
          </a:xfrm>
        </p:spPr>
        <p:txBody>
          <a:bodyPr>
            <a:normAutofit/>
          </a:bodyPr>
          <a:lstStyle/>
          <a:p>
            <a:r>
              <a:rPr lang="fi-FI" dirty="0"/>
              <a:t>Tyypilliset välipohjan värähtelyn aiheuttajia ovat</a:t>
            </a:r>
          </a:p>
          <a:p>
            <a:pPr lvl="1"/>
            <a:r>
              <a:rPr lang="fi-FI" dirty="0"/>
              <a:t>Kävely (yleisin)</a:t>
            </a:r>
          </a:p>
          <a:p>
            <a:pPr lvl="1"/>
            <a:r>
              <a:rPr lang="fi-FI" dirty="0"/>
              <a:t>Pyykinpesukone</a:t>
            </a:r>
          </a:p>
          <a:p>
            <a:pPr lvl="1"/>
            <a:r>
              <a:rPr lang="fi-FI" dirty="0"/>
              <a:t>Liikenteen aiheuttama tärinä</a:t>
            </a:r>
          </a:p>
          <a:p>
            <a:pPr lvl="0"/>
            <a:r>
              <a:rPr lang="fi-FI" dirty="0">
                <a:solidFill>
                  <a:srgbClr val="0D0D0D"/>
                </a:solidFill>
              </a:rPr>
              <a:t>Yleensä kävelijä ei itse tunne aiheuttamaansa värähtelyä</a:t>
            </a:r>
          </a:p>
          <a:p>
            <a:pPr lvl="0"/>
            <a:r>
              <a:rPr lang="fi-FI" dirty="0">
                <a:solidFill>
                  <a:srgbClr val="0D0D0D"/>
                </a:solidFill>
              </a:rPr>
              <a:t>Yleensä värähtelyn aistii parhaiten istuva henkilö</a:t>
            </a:r>
          </a:p>
          <a:p>
            <a:pPr lvl="0"/>
            <a:r>
              <a:rPr lang="fi-FI" dirty="0">
                <a:solidFill>
                  <a:srgbClr val="0D0D0D"/>
                </a:solidFill>
              </a:rPr>
              <a:t>Värähtely voidaan aistia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Kehon tuntemuksina (herkin alue 4…8 Hz)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Kasvien lehtien ja esineiden heilumisena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Astioiden ja esineiden aiheuttamina ääninä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F983138C-22BF-4510-08D7-92D042D7A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073117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ejä palkki- ja pilarirakentei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667632" cy="4816132"/>
          </a:xfrm>
        </p:spPr>
        <p:txBody>
          <a:bodyPr>
            <a:normAutofit/>
          </a:bodyPr>
          <a:lstStyle/>
          <a:p>
            <a:r>
              <a:rPr lang="fi-FI" dirty="0"/>
              <a:t>Suorista palkeista koostuvia rakenteita ovat tavallisesti</a:t>
            </a:r>
          </a:p>
          <a:p>
            <a:pPr lvl="1"/>
            <a:r>
              <a:rPr lang="fi-FI" dirty="0"/>
              <a:t>Välipohjan kantava runko</a:t>
            </a:r>
          </a:p>
          <a:p>
            <a:pPr lvl="1"/>
            <a:r>
              <a:rPr lang="fi-FI" dirty="0"/>
              <a:t>Yläpohjan kantava runko</a:t>
            </a:r>
          </a:p>
          <a:p>
            <a:pPr lvl="1"/>
            <a:r>
              <a:rPr lang="fi-FI" dirty="0"/>
              <a:t>Pilari-palkkirungon primääripalkit</a:t>
            </a:r>
          </a:p>
          <a:p>
            <a:r>
              <a:rPr lang="fi-FI" dirty="0"/>
              <a:t>Suorista pilareista koostuvia rakenteita ovat tavallisesti</a:t>
            </a:r>
          </a:p>
          <a:p>
            <a:pPr lvl="1"/>
            <a:r>
              <a:rPr lang="fi-FI" dirty="0"/>
              <a:t>Rankaseinän kantava runko (tolpat)</a:t>
            </a:r>
          </a:p>
          <a:p>
            <a:pPr lvl="1"/>
            <a:r>
              <a:rPr lang="fi-FI" dirty="0"/>
              <a:t>Pilari-palkkirungon primääripilarit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3605" y="1265910"/>
            <a:ext cx="4385082" cy="2278581"/>
          </a:xfrm>
          <a:prstGeom prst="rect">
            <a:avLst/>
          </a:prstGeom>
        </p:spPr>
      </p:pic>
      <p:pic>
        <p:nvPicPr>
          <p:cNvPr id="7" name="Kuva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6" t="5409" r="15067" b="2249"/>
          <a:stretch/>
        </p:blipFill>
        <p:spPr>
          <a:xfrm>
            <a:off x="7416359" y="3712948"/>
            <a:ext cx="3379574" cy="2416006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BD422D2-D7F2-DAB6-7136-621F99CB3A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1992395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värähtelymitoitu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0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5908589" cy="4847024"/>
          </a:xfrm>
        </p:spPr>
        <p:txBody>
          <a:bodyPr>
            <a:normAutofit/>
          </a:bodyPr>
          <a:lstStyle/>
          <a:p>
            <a:r>
              <a:rPr lang="fi-FI" dirty="0"/>
              <a:t>Värähtelymitoituksessa tarkasteltavat ilmiöt</a:t>
            </a:r>
          </a:p>
          <a:p>
            <a:pPr lvl="1"/>
            <a:r>
              <a:rPr lang="fi-FI" dirty="0"/>
              <a:t>Lattian tärinä (resonanssi-ilmiö) </a:t>
            </a:r>
          </a:p>
          <a:p>
            <a:pPr lvl="1"/>
            <a:r>
              <a:rPr lang="fi-FI" dirty="0"/>
              <a:t>Lattian notkuminen (taipuma)</a:t>
            </a:r>
          </a:p>
          <a:p>
            <a:pPr lvl="0"/>
            <a:r>
              <a:rPr lang="fi-FI" dirty="0">
                <a:solidFill>
                  <a:srgbClr val="0D0D0D"/>
                </a:solidFill>
              </a:rPr>
              <a:t>Värähtely tulee tutkia 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Kevyissä välipohjissa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Pitkän jännevälin liittorakenteissa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Kelluvissa lattioissa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Korokelattioissa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8202" y="849441"/>
            <a:ext cx="2348028" cy="5421387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32165C81-CA7A-5C7F-BD9D-F33A9FC3BE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3179595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rähtelymitoituksen raja-arvo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1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4"/>
            <a:ext cx="6656174" cy="4902629"/>
          </a:xfrm>
        </p:spPr>
        <p:txBody>
          <a:bodyPr>
            <a:normAutofit/>
          </a:bodyPr>
          <a:lstStyle/>
          <a:p>
            <a:r>
              <a:rPr lang="fi-FI" dirty="0"/>
              <a:t>Värähtelymitoituksessa tarkastellaan</a:t>
            </a:r>
          </a:p>
          <a:p>
            <a:pPr lvl="1"/>
            <a:r>
              <a:rPr lang="fi-FI" dirty="0"/>
              <a:t>Välipohjan ominaistaajuutta</a:t>
            </a:r>
          </a:p>
          <a:p>
            <a:pPr lvl="1"/>
            <a:r>
              <a:rPr lang="fi-FI" dirty="0"/>
              <a:t>1 </a:t>
            </a:r>
            <a:r>
              <a:rPr lang="fi-FI" dirty="0" err="1"/>
              <a:t>kN:n</a:t>
            </a:r>
            <a:r>
              <a:rPr lang="fi-FI" dirty="0"/>
              <a:t> pistekuorman aiheuttamaa taipumaa</a:t>
            </a:r>
          </a:p>
          <a:p>
            <a:r>
              <a:rPr lang="fi-FI" dirty="0"/>
              <a:t>Raja-arvojen määrittäminen vaikeaa</a:t>
            </a:r>
          </a:p>
          <a:p>
            <a:r>
              <a:rPr lang="fi-FI" dirty="0"/>
              <a:t>Maailmalla tehty paljon tutkimusta</a:t>
            </a:r>
          </a:p>
          <a:p>
            <a:r>
              <a:rPr lang="fi-FI" dirty="0"/>
              <a:t>Eri maissa erilaiset raja-arvot</a:t>
            </a:r>
          </a:p>
          <a:p>
            <a:r>
              <a:rPr lang="fi-FI" dirty="0"/>
              <a:t>EC 5 ei anna suoraa vastausta </a:t>
            </a:r>
          </a:p>
          <a:p>
            <a:r>
              <a:rPr lang="fi-FI" dirty="0"/>
              <a:t>Kansallinen liite määrittele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90" y="1911823"/>
            <a:ext cx="3137496" cy="4190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uorakulmio 5">
            <a:extLst>
              <a:ext uri="{FF2B5EF4-FFF2-40B4-BE49-F238E27FC236}">
                <a16:creationId xmlns:a16="http://schemas.microsoft.com/office/drawing/2014/main" id="{0F0B71F7-2F5A-4074-81A7-AF400601B982}"/>
              </a:ext>
            </a:extLst>
          </p:cNvPr>
          <p:cNvSpPr/>
          <p:nvPr/>
        </p:nvSpPr>
        <p:spPr>
          <a:xfrm>
            <a:off x="8970498" y="5882615"/>
            <a:ext cx="19775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/>
              <a:t>Kuva: VTT Tiedotteita 2124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F36055BD-A9D0-C4E7-A920-2D2FFDEF1D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1264535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rähtelymitoituksen raja-arvot Suome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216611" cy="4834667"/>
          </a:xfrm>
        </p:spPr>
        <p:txBody>
          <a:bodyPr>
            <a:normAutofit/>
          </a:bodyPr>
          <a:lstStyle/>
          <a:p>
            <a:r>
              <a:rPr lang="fi-FI" dirty="0"/>
              <a:t>Välipohja tulee mitoittaa korkeataajuusvälipohjaksi</a:t>
            </a:r>
          </a:p>
          <a:p>
            <a:r>
              <a:rPr lang="fi-FI" dirty="0"/>
              <a:t>Alin ominaistaajuus ≥ 9 Hz</a:t>
            </a:r>
          </a:p>
          <a:p>
            <a:r>
              <a:rPr lang="fi-FI" dirty="0"/>
              <a:t>1 </a:t>
            </a:r>
            <a:r>
              <a:rPr lang="fi-FI" dirty="0" err="1"/>
              <a:t>kN:n</a:t>
            </a:r>
            <a:r>
              <a:rPr lang="fi-FI" dirty="0"/>
              <a:t> pistekuorman aiheuttama hetkellinen taipuma välipohjan rungossa ≤ 0,5 mm</a:t>
            </a:r>
          </a:p>
          <a:p>
            <a:r>
              <a:rPr lang="fi-FI" dirty="0"/>
              <a:t>Taipumarajaa voidaan korottaa viereisestä kuvasta saatavalla kertoimella 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1118" y="1873251"/>
            <a:ext cx="5113542" cy="3840426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E646B02-1336-5115-F579-1FE8CAF2E3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5325490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tkimustuloksi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3</a:t>
            </a:fld>
            <a:endParaRPr lang="fi-FI" dirty="0"/>
          </a:p>
        </p:txBody>
      </p:sp>
      <p:sp>
        <p:nvSpPr>
          <p:cNvPr id="13" name="Suorakulmio 12">
            <a:extLst>
              <a:ext uri="{FF2B5EF4-FFF2-40B4-BE49-F238E27FC236}">
                <a16:creationId xmlns:a16="http://schemas.microsoft.com/office/drawing/2014/main" id="{696D2429-B745-4A07-BFDB-FCCBD1C497DA}"/>
              </a:ext>
            </a:extLst>
          </p:cNvPr>
          <p:cNvSpPr/>
          <p:nvPr/>
        </p:nvSpPr>
        <p:spPr>
          <a:xfrm>
            <a:off x="7100730" y="5442699"/>
            <a:ext cx="392509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800" b="0" dirty="0"/>
              <a:t>Lähde: </a:t>
            </a:r>
            <a:r>
              <a:rPr lang="en-US" sz="800" dirty="0"/>
              <a:t>Toratti T., </a:t>
            </a:r>
            <a:r>
              <a:rPr lang="en-US" sz="800" dirty="0" err="1"/>
              <a:t>Talja</a:t>
            </a:r>
            <a:r>
              <a:rPr lang="en-US" sz="800" dirty="0"/>
              <a:t> A. (2006), Classification of human induced floor vibrations</a:t>
            </a:r>
            <a:endParaRPr lang="fi-FI" sz="800" b="0" dirty="0"/>
          </a:p>
        </p:txBody>
      </p:sp>
      <p:sp>
        <p:nvSpPr>
          <p:cNvPr id="14" name="Sisällön paikkamerkki 1"/>
          <p:cNvSpPr>
            <a:spLocks noGrp="1"/>
          </p:cNvSpPr>
          <p:nvPr>
            <p:ph idx="1"/>
          </p:nvPr>
        </p:nvSpPr>
        <p:spPr>
          <a:xfrm>
            <a:off x="838200" y="1825624"/>
            <a:ext cx="5630561" cy="4871738"/>
          </a:xfrm>
        </p:spPr>
        <p:txBody>
          <a:bodyPr>
            <a:normAutofit/>
          </a:bodyPr>
          <a:lstStyle/>
          <a:p>
            <a:r>
              <a:rPr lang="fi-FI" dirty="0"/>
              <a:t>Värähtelyn häiritsevyys on subjektiivista</a:t>
            </a:r>
          </a:p>
          <a:p>
            <a:r>
              <a:rPr lang="fi-FI" dirty="0"/>
              <a:t>Värähtelymitoituksen raja-arvoja on määritetty myös testihenkilöiden aistimusten perusteella</a:t>
            </a:r>
          </a:p>
          <a:p>
            <a:r>
              <a:rPr lang="fi-FI" dirty="0"/>
              <a:t>Värähtelyn näkökulmasta välipohja koetaan paremmaksi, kun </a:t>
            </a:r>
          </a:p>
          <a:p>
            <a:pPr lvl="1"/>
            <a:r>
              <a:rPr lang="fi-FI" dirty="0"/>
              <a:t>Välipohjan ominaistaajuus kasvaa        (</a:t>
            </a:r>
            <a:r>
              <a:rPr lang="fi-FI" sz="2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1</a:t>
            </a:r>
            <a:r>
              <a:rPr lang="fi-FI" dirty="0"/>
              <a:t> ≥ 8 Hz)</a:t>
            </a:r>
          </a:p>
          <a:p>
            <a:pPr lvl="1"/>
            <a:r>
              <a:rPr lang="fi-FI" dirty="0"/>
              <a:t>Välipohjan taipuma 1 </a:t>
            </a:r>
            <a:r>
              <a:rPr lang="fi-FI" dirty="0" err="1"/>
              <a:t>kN:n</a:t>
            </a:r>
            <a:r>
              <a:rPr lang="fi-FI" dirty="0"/>
              <a:t> pistekuormasta alenee (</a:t>
            </a:r>
            <a:r>
              <a:rPr lang="el-GR" dirty="0"/>
              <a:t>δ</a:t>
            </a:r>
            <a:r>
              <a:rPr lang="fi-FI" dirty="0"/>
              <a:t> ≤ 0,5 mm)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1239" y="1825624"/>
            <a:ext cx="5151096" cy="367394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C700260-116B-C5B4-6C2D-582661879B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4612079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puman raja-arvoja eri mai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4</a:t>
            </a:fld>
            <a:endParaRPr lang="fi-FI" dirty="0"/>
          </a:p>
        </p:txBody>
      </p:sp>
      <p:sp>
        <p:nvSpPr>
          <p:cNvPr id="10" name="Suorakulmio 9">
            <a:extLst>
              <a:ext uri="{FF2B5EF4-FFF2-40B4-BE49-F238E27FC236}">
                <a16:creationId xmlns:a16="http://schemas.microsoft.com/office/drawing/2014/main" id="{64185AD8-7F53-4C58-B060-00E554CE6246}"/>
              </a:ext>
            </a:extLst>
          </p:cNvPr>
          <p:cNvSpPr/>
          <p:nvPr/>
        </p:nvSpPr>
        <p:spPr>
          <a:xfrm>
            <a:off x="3333217" y="5850978"/>
            <a:ext cx="50570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800" b="0" dirty="0"/>
              <a:t>Lähde:</a:t>
            </a:r>
          </a:p>
          <a:p>
            <a:r>
              <a:rPr lang="en-US" sz="800" dirty="0"/>
              <a:t>Zhang B., Rasmussen B., </a:t>
            </a:r>
            <a:r>
              <a:rPr lang="en-US" sz="800" dirty="0" err="1"/>
              <a:t>Jorissen</a:t>
            </a:r>
            <a:r>
              <a:rPr lang="en-US" sz="800" dirty="0"/>
              <a:t> A., Harte A. (2013) Comparison of vibrational comfort assessment criteria for design of timber floors among the European countries</a:t>
            </a:r>
            <a:endParaRPr lang="fi-FI" sz="800" b="0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7637" y="1339895"/>
            <a:ext cx="6536725" cy="4607947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931E937D-1F3F-55ED-6500-B97265ABFA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5711335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ävelyn aiheuttamat häiriö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5</a:t>
            </a:fld>
            <a:endParaRPr lang="fi-FI" dirty="0"/>
          </a:p>
        </p:txBody>
      </p:sp>
      <p:sp>
        <p:nvSpPr>
          <p:cNvPr id="13" name="Suorakulmio 12">
            <a:extLst>
              <a:ext uri="{FF2B5EF4-FFF2-40B4-BE49-F238E27FC236}">
                <a16:creationId xmlns:a16="http://schemas.microsoft.com/office/drawing/2014/main" id="{DC4657C3-5DE8-4650-A003-648D18A3413B}"/>
              </a:ext>
            </a:extLst>
          </p:cNvPr>
          <p:cNvSpPr/>
          <p:nvPr/>
        </p:nvSpPr>
        <p:spPr>
          <a:xfrm>
            <a:off x="7040283" y="5551889"/>
            <a:ext cx="19775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800" dirty="0"/>
              <a:t>Lähde: VTT Tiedotteita 2124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0292" y="1873251"/>
            <a:ext cx="5325761" cy="3711519"/>
          </a:xfrm>
          <a:prstGeom prst="rect">
            <a:avLst/>
          </a:prstGeom>
        </p:spPr>
      </p:pic>
      <p:sp>
        <p:nvSpPr>
          <p:cNvPr id="14" name="Sisällön paikkamerkki 1"/>
          <p:cNvSpPr txBox="1">
            <a:spLocks/>
          </p:cNvSpPr>
          <p:nvPr/>
        </p:nvSpPr>
        <p:spPr>
          <a:xfrm>
            <a:off x="838200" y="1825624"/>
            <a:ext cx="5630561" cy="48717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Kävelyheräte sisältää jaksottaisia ja iskumaisia komponentteja</a:t>
            </a:r>
          </a:p>
          <a:p>
            <a:r>
              <a:rPr lang="fi-FI" dirty="0"/>
              <a:t>Matalin jaksottainen kuormitus kävelytaajuudella 1,6…2,2 Hz</a:t>
            </a:r>
          </a:p>
          <a:p>
            <a:r>
              <a:rPr lang="fi-FI" dirty="0"/>
              <a:t>Kuormituskomponentteja esiintyy myös alueella 3,2…8,8 Hz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C080304-2FE4-CC04-2AC6-5B5C88E9D1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1695049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talataajuus- ja korkeataajuusvälipohj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36292" cy="4816132"/>
          </a:xfrm>
        </p:spPr>
        <p:txBody>
          <a:bodyPr>
            <a:normAutofit/>
          </a:bodyPr>
          <a:lstStyle/>
          <a:p>
            <a:r>
              <a:rPr lang="fi-FI" dirty="0"/>
              <a:t>Matalataajuusvälipohja</a:t>
            </a:r>
          </a:p>
          <a:p>
            <a:pPr lvl="1"/>
            <a:r>
              <a:rPr lang="fi-FI" dirty="0"/>
              <a:t>Ominaistaajuus </a:t>
            </a:r>
            <a:r>
              <a:rPr lang="fi-FI" sz="2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dirty="0"/>
              <a:t> &lt; 9 Hz</a:t>
            </a:r>
          </a:p>
          <a:p>
            <a:pPr lvl="1"/>
            <a:r>
              <a:rPr lang="fi-FI" dirty="0"/>
              <a:t>Matalataajuusvälipohja</a:t>
            </a:r>
          </a:p>
          <a:p>
            <a:pPr lvl="1"/>
            <a:r>
              <a:rPr lang="fi-FI" dirty="0"/>
              <a:t>Resonanssi hallitsee värähtelyä</a:t>
            </a:r>
          </a:p>
          <a:p>
            <a:r>
              <a:rPr lang="fi-FI" dirty="0"/>
              <a:t>Korkeataajuusvälipohja</a:t>
            </a:r>
          </a:p>
          <a:p>
            <a:pPr lvl="1"/>
            <a:r>
              <a:rPr lang="fi-FI" dirty="0"/>
              <a:t>Ominaistaajuus </a:t>
            </a:r>
            <a:r>
              <a:rPr lang="fi-FI" sz="2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dirty="0"/>
              <a:t> ≥ 9 Hz</a:t>
            </a:r>
          </a:p>
          <a:p>
            <a:pPr lvl="1"/>
            <a:r>
              <a:rPr lang="fi-FI" dirty="0"/>
              <a:t>Korkeataajuusvälipohja</a:t>
            </a:r>
          </a:p>
          <a:p>
            <a:pPr lvl="1"/>
            <a:r>
              <a:rPr lang="fi-FI" dirty="0"/>
              <a:t>Taipuma hallitsee värähtelyä      (ohimenevä värähtely)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1241" y="1729258"/>
            <a:ext cx="6014907" cy="420503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FCE21A0-FA9C-2EBF-B54B-E2D110278D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7480928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ominaistaaju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36292" cy="4816132"/>
          </a:xfrm>
        </p:spPr>
        <p:txBody>
          <a:bodyPr>
            <a:normAutofit/>
          </a:bodyPr>
          <a:lstStyle/>
          <a:p>
            <a:r>
              <a:rPr lang="fi-FI" dirty="0"/>
              <a:t>Värähtelymitoituksessa tarkastellaan välipohjan alinta omi-naistaajuutta </a:t>
            </a:r>
            <a:r>
              <a:rPr lang="fi-FI" sz="26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26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r>
              <a:rPr lang="fi-FI" dirty="0"/>
              <a:t>Ominaistaajuuteen vaikuttavat välipohjan jänneväli, massa ja taivutusjäykkyys</a:t>
            </a:r>
          </a:p>
          <a:p>
            <a:r>
              <a:rPr lang="fi-FI" dirty="0"/>
              <a:t>Matala ominaistaajuus, kun</a:t>
            </a:r>
          </a:p>
          <a:p>
            <a:pPr lvl="1"/>
            <a:r>
              <a:rPr lang="fi-FI" dirty="0"/>
              <a:t>Suuri massa</a:t>
            </a:r>
          </a:p>
          <a:p>
            <a:pPr lvl="1"/>
            <a:r>
              <a:rPr lang="fi-FI" dirty="0"/>
              <a:t>Suuri jänneväli </a:t>
            </a:r>
          </a:p>
          <a:p>
            <a:pPr lvl="1"/>
            <a:r>
              <a:rPr lang="fi-FI" dirty="0"/>
              <a:t>Pieni taivutusjäykkyys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3596" y="2384855"/>
            <a:ext cx="6195727" cy="267808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AB24744-2723-B222-83EE-46D52E0C3E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2476929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ominaistaaju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8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9797" y="1623084"/>
            <a:ext cx="9352406" cy="4571264"/>
          </a:xfrm>
          <a:prstGeom prst="rect">
            <a:avLst/>
          </a:prstGeom>
        </p:spPr>
      </p:pic>
      <p:sp>
        <p:nvSpPr>
          <p:cNvPr id="1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36292" cy="4816132"/>
          </a:xfrm>
        </p:spPr>
        <p:txBody>
          <a:bodyPr>
            <a:normAutofit/>
          </a:bodyPr>
          <a:lstStyle/>
          <a:p>
            <a:r>
              <a:rPr lang="fi-FI" dirty="0"/>
              <a:t>Ominaistaajuus voidaan määrittää myös FEM-ohjelmalla</a:t>
            </a:r>
            <a:endParaRPr lang="fi-FI" sz="26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i-FI" dirty="0"/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499D0A9-9F0D-0740-AB8D-2ADCFEABE6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9335061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esonanssi-ilmiö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741773" cy="4933521"/>
          </a:xfrm>
        </p:spPr>
        <p:txBody>
          <a:bodyPr>
            <a:normAutofit/>
          </a:bodyPr>
          <a:lstStyle/>
          <a:p>
            <a:r>
              <a:rPr lang="fi-FI" dirty="0"/>
              <a:t>Resonanssi tapahtuu, kun välipohjan ominaistaajuus ja heräte osuvat samalle taajuudelle</a:t>
            </a:r>
          </a:p>
          <a:p>
            <a:r>
              <a:rPr lang="fi-FI" dirty="0"/>
              <a:t>Resonanssissa oleva välipohja värähtelee hyvin voimakkaasti </a:t>
            </a:r>
          </a:p>
          <a:p>
            <a:r>
              <a:rPr lang="fi-FI" dirty="0"/>
              <a:t>Herätteen ollessa jatkuvaa (kävely), saa resonanssivärähtely jatkuvasti lisää energiaa</a:t>
            </a:r>
          </a:p>
          <a:p>
            <a:pPr lvl="1"/>
            <a:r>
              <a:rPr lang="fi-FI" dirty="0"/>
              <a:t>Värähtelyn amplitudi kasvaa</a:t>
            </a:r>
          </a:p>
          <a:p>
            <a:r>
              <a:rPr lang="fi-FI" dirty="0"/>
              <a:t>Resonanssi-ilmiö on yleensä matala-taajuusvälipohjan haaste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5293" y="1430832"/>
            <a:ext cx="3569069" cy="4831253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D20F60D-1645-7F4D-061D-0A26E2509C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094140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kki- ja pilarirakenteiden ominaisuuksi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451608"/>
          </a:xfrm>
        </p:spPr>
        <p:txBody>
          <a:bodyPr>
            <a:normAutofit/>
          </a:bodyPr>
          <a:lstStyle/>
          <a:p>
            <a:r>
              <a:rPr lang="fi-FI" dirty="0"/>
              <a:t>Palkin ja pilarin edut</a:t>
            </a:r>
          </a:p>
          <a:p>
            <a:pPr lvl="1"/>
            <a:r>
              <a:rPr lang="fi-FI" dirty="0"/>
              <a:t>Kantavuuteen nähden vähän puumateriaali</a:t>
            </a:r>
          </a:p>
          <a:p>
            <a:pPr lvl="1"/>
            <a:r>
              <a:rPr lang="fi-FI" dirty="0"/>
              <a:t>Paljon valmistajia (edullinen hinnaltaan)</a:t>
            </a:r>
          </a:p>
          <a:p>
            <a:pPr lvl="1"/>
            <a:r>
              <a:rPr lang="fi-FI" dirty="0"/>
              <a:t>Yksinkertainen mitoittaa</a:t>
            </a:r>
          </a:p>
          <a:p>
            <a:pPr lvl="1"/>
            <a:r>
              <a:rPr lang="fi-FI" dirty="0"/>
              <a:t>Voidaan soveltaa lukuisissa rakenneratkaisuissa</a:t>
            </a:r>
          </a:p>
          <a:p>
            <a:pPr lvl="1"/>
            <a:r>
              <a:rPr lang="fi-FI" dirty="0"/>
              <a:t>Voidaan työstää yksinkertaisilla työkaluilla (esim. katkaisusirkkeli)</a:t>
            </a:r>
          </a:p>
          <a:p>
            <a:r>
              <a:rPr lang="fi-FI" dirty="0"/>
              <a:t>Palkin ja pilarin heikkoudet</a:t>
            </a:r>
          </a:p>
          <a:p>
            <a:pPr lvl="1"/>
            <a:r>
              <a:rPr lang="fi-FI" dirty="0"/>
              <a:t>Stabiliteettituenta merkittävä mitoittava seikka (nurjahdus, kiepahdus)</a:t>
            </a:r>
          </a:p>
          <a:p>
            <a:pPr lvl="1"/>
            <a:r>
              <a:rPr lang="fi-FI" dirty="0"/>
              <a:t>Pieni poikkileikkauksen leveys tekee palonmitoituksesta haasteellista</a:t>
            </a:r>
          </a:p>
          <a:p>
            <a:pPr lvl="1"/>
            <a:r>
              <a:rPr lang="fi-FI" dirty="0"/>
              <a:t>Pieni poikkileikkauksen leveys tekee tukipainemitoituksesta haasteellista 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6102A4C-71F8-388C-382B-E059A96ECB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3215430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756" y="1519882"/>
            <a:ext cx="5075800" cy="457199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talataajuusvälipohja </a:t>
            </a:r>
            <a:r>
              <a:rPr lang="fi-FI" sz="4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4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dirty="0"/>
              <a:t> &lt; 9 Hz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741773" cy="4463964"/>
          </a:xfrm>
        </p:spPr>
        <p:txBody>
          <a:bodyPr>
            <a:normAutofit/>
          </a:bodyPr>
          <a:lstStyle/>
          <a:p>
            <a:r>
              <a:rPr lang="fi-FI" dirty="0"/>
              <a:t>Resonanssi tuntuu välipohjassa voimakkaana tärinänä</a:t>
            </a:r>
          </a:p>
          <a:p>
            <a:r>
              <a:rPr lang="fi-FI" dirty="0"/>
              <a:t>Resonanssivärähtely vaimenee vasta, kun heräte (kävely) lopetetaan</a:t>
            </a:r>
          </a:p>
          <a:p>
            <a:r>
              <a:rPr lang="fi-FI" dirty="0"/>
              <a:t>Suomessa ei voida tällä hetkellä mitoittaa matalataajuusvälipohjia, koska mitoituskriteerit puuttuvat</a:t>
            </a:r>
          </a:p>
          <a:p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7197058-7EA3-B8DC-90A7-4ED9F3F624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5648937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orkeataajuusvälipohja </a:t>
            </a:r>
            <a:r>
              <a:rPr lang="fi-FI" sz="4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4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dirty="0"/>
              <a:t> ≥ 9 Hz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741773" cy="4463964"/>
          </a:xfrm>
        </p:spPr>
        <p:txBody>
          <a:bodyPr>
            <a:normAutofit/>
          </a:bodyPr>
          <a:lstStyle/>
          <a:p>
            <a:r>
              <a:rPr lang="fi-FI" dirty="0"/>
              <a:t>Ohimenevä värähtely tuntuu välipohjassa notkumisena </a:t>
            </a:r>
          </a:p>
          <a:p>
            <a:pPr lvl="1"/>
            <a:r>
              <a:rPr lang="fi-FI" dirty="0"/>
              <a:t>Välipohja taipuu askelten alla</a:t>
            </a:r>
          </a:p>
          <a:p>
            <a:r>
              <a:rPr lang="fi-FI" dirty="0"/>
              <a:t>Värähtely ehtii vaimentua lähes kokonaan askelten välillä</a:t>
            </a:r>
          </a:p>
          <a:p>
            <a:r>
              <a:rPr lang="fi-FI" dirty="0"/>
              <a:t>Suomessa kaikki puurakenteiset välipohjat täytyy suunnitella tällä hetkellä korkeataajuusvälipohjiksi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5071" y="1507526"/>
            <a:ext cx="4972213" cy="451065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5177A28-33AE-799E-F9E2-82EB964873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832511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2" t="5138" r="12534" b="10644"/>
          <a:stretch/>
        </p:blipFill>
        <p:spPr>
          <a:xfrm>
            <a:off x="2137511" y="1483085"/>
            <a:ext cx="7871459" cy="484757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50217" cy="1325563"/>
          </a:xfrm>
        </p:spPr>
        <p:txBody>
          <a:bodyPr/>
          <a:lstStyle/>
          <a:p>
            <a:r>
              <a:rPr lang="fi-FI" dirty="0"/>
              <a:t>Välipohjan jäykkyydet ja suunnat</a:t>
            </a:r>
            <a:endParaRPr lang="fi-FI" i="1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2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60613F0-DC1D-291D-4803-382DB7B891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6966847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11930" cy="1325563"/>
          </a:xfrm>
        </p:spPr>
        <p:txBody>
          <a:bodyPr/>
          <a:lstStyle/>
          <a:p>
            <a:r>
              <a:rPr lang="fi-FI" dirty="0"/>
              <a:t>Pistekuorman jakautuminen palkkivälipohj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216611" cy="4834667"/>
          </a:xfrm>
        </p:spPr>
        <p:txBody>
          <a:bodyPr>
            <a:normAutofit/>
          </a:bodyPr>
          <a:lstStyle/>
          <a:p>
            <a:r>
              <a:rPr lang="fi-FI" dirty="0"/>
              <a:t>Palkkirakenteisessa välipohjassa 1 </a:t>
            </a:r>
            <a:r>
              <a:rPr lang="fi-FI" dirty="0" err="1"/>
              <a:t>kN:n</a:t>
            </a:r>
            <a:r>
              <a:rPr lang="fi-FI" dirty="0"/>
              <a:t> pistekuorman jakautumista viereisille palkeille voidaan parantaa</a:t>
            </a:r>
          </a:p>
          <a:p>
            <a:pPr lvl="1"/>
            <a:r>
              <a:rPr lang="fi-FI" dirty="0"/>
              <a:t>Valurakenteisella pintalaatalla </a:t>
            </a:r>
          </a:p>
          <a:p>
            <a:pPr lvl="1"/>
            <a:r>
              <a:rPr lang="fi-FI" dirty="0"/>
              <a:t>Palkiston päällä olevalla kansi-rakenteella (levytys, koolaus jne.)</a:t>
            </a:r>
          </a:p>
          <a:p>
            <a:pPr lvl="1"/>
            <a:r>
              <a:rPr lang="fi-FI" dirty="0"/>
              <a:t>Poikittaisjäykisteillä </a:t>
            </a:r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94" t="6040" r="33564" b="10373"/>
          <a:stretch/>
        </p:blipFill>
        <p:spPr>
          <a:xfrm>
            <a:off x="6911027" y="1452981"/>
            <a:ext cx="4188941" cy="483660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1C2FD27-BADC-1E12-EE85-C52D8B3EAA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7775465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11930" cy="1325563"/>
          </a:xfrm>
        </p:spPr>
        <p:txBody>
          <a:bodyPr/>
          <a:lstStyle/>
          <a:p>
            <a:r>
              <a:rPr lang="fi-FI" dirty="0"/>
              <a:t>Pistekuorman jakautuminen palkkivälipohj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216611" cy="4834667"/>
          </a:xfrm>
        </p:spPr>
        <p:txBody>
          <a:bodyPr>
            <a:normAutofit/>
          </a:bodyPr>
          <a:lstStyle/>
          <a:p>
            <a:r>
              <a:rPr lang="fi-FI" dirty="0"/>
              <a:t>Ristikkokannattimia käytettäessä poikittaisjäykisteenä voidaan käyttää poikittaisjäykistepalkkia</a:t>
            </a:r>
          </a:p>
        </p:txBody>
      </p:sp>
      <p:pic>
        <p:nvPicPr>
          <p:cNvPr id="8" name="Picture 2" descr="About floor vibration, web stiffeners and something called strongbacks">
            <a:extLst>
              <a:ext uri="{FF2B5EF4-FFF2-40B4-BE49-F238E27FC236}">
                <a16:creationId xmlns:a16="http://schemas.microsoft.com/office/drawing/2014/main" id="{8DE32C3C-5922-4E99-A331-A037E4749D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9"/>
          <a:stretch/>
        </p:blipFill>
        <p:spPr bwMode="auto">
          <a:xfrm>
            <a:off x="6667545" y="1873251"/>
            <a:ext cx="5182585" cy="3969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uorakulmio 8">
            <a:extLst>
              <a:ext uri="{FF2B5EF4-FFF2-40B4-BE49-F238E27FC236}">
                <a16:creationId xmlns:a16="http://schemas.microsoft.com/office/drawing/2014/main" id="{2B2347F4-33DE-4C1A-BA0C-571A5E0A1449}"/>
              </a:ext>
            </a:extLst>
          </p:cNvPr>
          <p:cNvSpPr/>
          <p:nvPr/>
        </p:nvSpPr>
        <p:spPr>
          <a:xfrm>
            <a:off x="9835978" y="5627208"/>
            <a:ext cx="201415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openjoisttriforce.com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A477008-579B-DC0C-0958-9BA47D3301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6252288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11930" cy="1325563"/>
          </a:xfrm>
        </p:spPr>
        <p:txBody>
          <a:bodyPr/>
          <a:lstStyle/>
          <a:p>
            <a:r>
              <a:rPr lang="fi-FI" dirty="0"/>
              <a:t>Poikittaisjäykisteen sijain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5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32" t="5499" r="8885" b="10734"/>
          <a:stretch/>
        </p:blipFill>
        <p:spPr>
          <a:xfrm>
            <a:off x="2180968" y="1464090"/>
            <a:ext cx="7834184" cy="475482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773CFDA-93D7-972E-F29F-338E45198B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3336410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86" t="5498" r="8936" b="11006"/>
          <a:stretch/>
        </p:blipFill>
        <p:spPr>
          <a:xfrm>
            <a:off x="2205817" y="1470268"/>
            <a:ext cx="7796979" cy="474175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11930" cy="1325563"/>
          </a:xfrm>
        </p:spPr>
        <p:txBody>
          <a:bodyPr/>
          <a:lstStyle/>
          <a:p>
            <a:r>
              <a:rPr lang="fi-FI" dirty="0"/>
              <a:t>Poikittaisjäykisteen sijain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6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0477956-DB91-6549-9ADC-2D78675074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4388224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011930" cy="1325563"/>
          </a:xfrm>
        </p:spPr>
        <p:txBody>
          <a:bodyPr/>
          <a:lstStyle/>
          <a:p>
            <a:r>
              <a:rPr lang="fi-FI" dirty="0"/>
              <a:t>Pistekuorman jakautuminen CLT-levyssä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7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/>
          <a:srcRect t="5843"/>
          <a:stretch/>
        </p:blipFill>
        <p:spPr>
          <a:xfrm>
            <a:off x="2551671" y="2787651"/>
            <a:ext cx="6891322" cy="3425101"/>
          </a:xfrm>
          <a:prstGeom prst="rect">
            <a:avLst/>
          </a:prstGeom>
        </p:spPr>
      </p:pic>
      <p:sp>
        <p:nvSpPr>
          <p:cNvPr id="7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11135497" cy="1072034"/>
          </a:xfrm>
        </p:spPr>
        <p:txBody>
          <a:bodyPr>
            <a:normAutofit/>
          </a:bodyPr>
          <a:lstStyle/>
          <a:p>
            <a:r>
              <a:rPr lang="fi-FI" dirty="0"/>
              <a:t>CLT-levyn lamellirakenne jakaa pistekuormaa tehokkaasti suunnassa B</a:t>
            </a:r>
          </a:p>
          <a:p>
            <a:endParaRPr lang="fi-FI" dirty="0"/>
          </a:p>
        </p:txBody>
      </p:sp>
      <p:sp>
        <p:nvSpPr>
          <p:cNvPr id="8" name="Suorakulmio 7">
            <a:extLst>
              <a:ext uri="{FF2B5EF4-FFF2-40B4-BE49-F238E27FC236}">
                <a16:creationId xmlns:a16="http://schemas.microsoft.com/office/drawing/2014/main" id="{05A8E4D5-5B5B-4F2C-BDE8-DD2DB4046335}"/>
              </a:ext>
            </a:extLst>
          </p:cNvPr>
          <p:cNvSpPr/>
          <p:nvPr/>
        </p:nvSpPr>
        <p:spPr>
          <a:xfrm>
            <a:off x="4896765" y="6212752"/>
            <a:ext cx="234429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www.timberbiz.com.au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6766F54-68E2-E34E-115F-58BA6A33F8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8003437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1-aukkoisen välipohjan ominaistaaju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36291" cy="4834667"/>
          </a:xfrm>
        </p:spPr>
        <p:txBody>
          <a:bodyPr>
            <a:normAutofit lnSpcReduction="10000"/>
          </a:bodyPr>
          <a:lstStyle/>
          <a:p>
            <a:r>
              <a:rPr lang="fi-FI" dirty="0"/>
              <a:t>Yhteen suuntaan kantavan välipohjan alin ominaistaajuus voidaan määrittää laskennallisesti</a:t>
            </a:r>
          </a:p>
          <a:p>
            <a:r>
              <a:rPr lang="fi-FI" dirty="0"/>
              <a:t>Välipohjan pintalaatan yms. kansirakenteen taivutusjäykkyys voidaan summata rungon taivutusjäykkyyteen</a:t>
            </a:r>
          </a:p>
          <a:p>
            <a:r>
              <a:rPr lang="fi-FI" dirty="0"/>
              <a:t>Välipohjan tukeutuessa pääkannattimiin, tarkastellaan tarvittaessa systeemin ominaistaajuus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014837"/>
              </p:ext>
            </p:extLst>
          </p:nvPr>
        </p:nvGraphicFramePr>
        <p:xfrm>
          <a:off x="6555303" y="4080184"/>
          <a:ext cx="3917950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5920" imgH="1625400" progId="Equation.DSMT4">
                  <p:embed/>
                </p:oleObj>
              </mc:Choice>
              <mc:Fallback>
                <p:oleObj name="Equation" r:id="rId3" imgW="3085920" imgH="162540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303" y="4080184"/>
                        <a:ext cx="3917950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Kuva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4413" y="1897963"/>
            <a:ext cx="5430795" cy="2022021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4860F69-73E9-0393-5B42-F02C3DF8BF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459706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ysteemin ominaistaaju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9</a:t>
            </a:fld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750539"/>
              </p:ext>
            </p:extLst>
          </p:nvPr>
        </p:nvGraphicFramePr>
        <p:xfrm>
          <a:off x="953401" y="1477405"/>
          <a:ext cx="5434012" cy="522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4089240" progId="Equation.DSMT4">
                  <p:embed/>
                </p:oleObj>
              </mc:Choice>
              <mc:Fallback>
                <p:oleObj name="Equation" r:id="rId3" imgW="4279680" imgH="408924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401" y="1477405"/>
                        <a:ext cx="5434012" cy="522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Kuva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5771" y="1742302"/>
            <a:ext cx="5763855" cy="374650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5CCE993-08EB-1D6B-0291-0EA9C833A2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716131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8514" y="1362522"/>
            <a:ext cx="5344297" cy="371012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vut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16767"/>
              </p:ext>
            </p:extLst>
          </p:nvPr>
        </p:nvGraphicFramePr>
        <p:xfrm>
          <a:off x="942075" y="1744062"/>
          <a:ext cx="409575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2158920" progId="Equation.DSMT4">
                  <p:embed/>
                </p:oleObj>
              </mc:Choice>
              <mc:Fallback>
                <p:oleObj name="Equation" r:id="rId4" imgW="3225600" imgH="215892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075" y="1744062"/>
                        <a:ext cx="409575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uorakulmio 11"/>
          <p:cNvSpPr/>
          <p:nvPr/>
        </p:nvSpPr>
        <p:spPr>
          <a:xfrm>
            <a:off x="850556" y="4753971"/>
            <a:ext cx="53278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400" i="1" dirty="0"/>
              <a:t>Kertoimella k</a:t>
            </a:r>
            <a:r>
              <a:rPr lang="fi-FI" sz="1400" baseline="-25000" dirty="0"/>
              <a:t>m</a:t>
            </a:r>
            <a:r>
              <a:rPr lang="fi-FI" sz="1400" i="1" dirty="0"/>
              <a:t> otetaan huomioon jännitysjakauman ja puun epähomogeenisuuden vaikutus </a:t>
            </a:r>
            <a:r>
              <a:rPr lang="fi-FI" sz="1400" b="1" i="1" u="sng" dirty="0"/>
              <a:t>kahteen suuntaan taivutetun</a:t>
            </a:r>
            <a:r>
              <a:rPr lang="fi-FI" sz="1400" b="1" i="1" dirty="0"/>
              <a:t> </a:t>
            </a:r>
            <a:r>
              <a:rPr lang="fi-FI" sz="1400" i="1" dirty="0"/>
              <a:t>poikkileikkauksen taivutuskestävyyteen</a:t>
            </a:r>
          </a:p>
          <a:p>
            <a:endParaRPr lang="fi-FI" sz="1400" i="1" dirty="0"/>
          </a:p>
          <a:p>
            <a:r>
              <a:rPr lang="fi-FI" sz="1400" i="1" dirty="0"/>
              <a:t>Suorakaidepoikkileikkaukselle k</a:t>
            </a:r>
            <a:r>
              <a:rPr lang="fi-FI" sz="1400" baseline="-25000" dirty="0"/>
              <a:t>m</a:t>
            </a:r>
            <a:r>
              <a:rPr lang="fi-FI" sz="1400" i="1" dirty="0"/>
              <a:t> = 0,7 (sahatavara, liimapuu, LVL, CLT)</a:t>
            </a:r>
          </a:p>
          <a:p>
            <a:r>
              <a:rPr lang="fi-FI" sz="1400" i="1" dirty="0"/>
              <a:t>Muille poikkileikkauksille ja puutuotteille k</a:t>
            </a:r>
            <a:r>
              <a:rPr lang="fi-FI" sz="1400" baseline="-25000" dirty="0"/>
              <a:t>m</a:t>
            </a:r>
            <a:r>
              <a:rPr lang="fi-FI" sz="1400" i="1" dirty="0"/>
              <a:t> = 1,0 </a:t>
            </a:r>
            <a:endParaRPr lang="fi-FI" sz="1600" i="1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D85F38E-726C-9FB9-0700-3ECBFC4D8E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6420317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puma 1 </a:t>
            </a:r>
            <a:r>
              <a:rPr lang="fi-FI" dirty="0" err="1"/>
              <a:t>kN:n</a:t>
            </a:r>
            <a:r>
              <a:rPr lang="fi-FI" dirty="0"/>
              <a:t> pistekuorma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36291" cy="1776370"/>
          </a:xfrm>
        </p:spPr>
        <p:txBody>
          <a:bodyPr>
            <a:normAutofit/>
          </a:bodyPr>
          <a:lstStyle/>
          <a:p>
            <a:r>
              <a:rPr lang="fi-FI" dirty="0"/>
              <a:t>1-aukkoisen välipohjan taipuma jännevälin keskellä sijaitsevasta 1 </a:t>
            </a:r>
            <a:r>
              <a:rPr lang="fi-FI" dirty="0" err="1"/>
              <a:t>kN:n</a:t>
            </a:r>
            <a:r>
              <a:rPr lang="fi-FI" dirty="0"/>
              <a:t> pistekuormasta määrittää laskennallisesti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57606"/>
              </p:ext>
            </p:extLst>
          </p:nvPr>
        </p:nvGraphicFramePr>
        <p:xfrm>
          <a:off x="6753225" y="1479550"/>
          <a:ext cx="4789488" cy="475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71720" imgH="3720960" progId="Equation.DSMT4">
                  <p:embed/>
                </p:oleObj>
              </mc:Choice>
              <mc:Fallback>
                <p:oleObj name="Equation" r:id="rId3" imgW="3771720" imgH="372096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1479550"/>
                        <a:ext cx="4789488" cy="475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Vasen aaltosulje 11"/>
          <p:cNvSpPr/>
          <p:nvPr/>
        </p:nvSpPr>
        <p:spPr>
          <a:xfrm>
            <a:off x="7156028" y="1463208"/>
            <a:ext cx="259491" cy="1437110"/>
          </a:xfrm>
          <a:prstGeom prst="leftBrace">
            <a:avLst>
              <a:gd name="adj1" fmla="val 39047"/>
              <a:gd name="adj2" fmla="val 5170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7392" y="3551332"/>
            <a:ext cx="4029648" cy="1528926"/>
          </a:xfrm>
          <a:prstGeom prst="rect">
            <a:avLst/>
          </a:prstGeom>
        </p:spPr>
      </p:pic>
      <p:pic>
        <p:nvPicPr>
          <p:cNvPr id="3" name="Kuva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7074" y="5239749"/>
            <a:ext cx="4077756" cy="1311515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463BFBE1-8FB2-BE25-7EE8-999446AE3F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600140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50217" cy="1325563"/>
          </a:xfrm>
        </p:spPr>
        <p:txBody>
          <a:bodyPr/>
          <a:lstStyle/>
          <a:p>
            <a:r>
              <a:rPr lang="fi-FI" dirty="0"/>
              <a:t>Välipohjan leveys poikittaissuunnassa (B-mitta)</a:t>
            </a:r>
            <a:endParaRPr lang="fi-FI" i="1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1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1638046"/>
              </p:ext>
            </p:extLst>
          </p:nvPr>
        </p:nvGraphicFramePr>
        <p:xfrm>
          <a:off x="362464" y="1690688"/>
          <a:ext cx="11444415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529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78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96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331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10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102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tyypp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B-suunnan rakenne-</a:t>
                      </a:r>
                    </a:p>
                    <a:p>
                      <a:r>
                        <a:rPr lang="fi-FI" dirty="0"/>
                        <a:t>kerrok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J</a:t>
                      </a:r>
                      <a:r>
                        <a:rPr lang="fi-FI" baseline="0" dirty="0"/>
                        <a:t>äykkyyteen (</a:t>
                      </a:r>
                      <a:r>
                        <a:rPr lang="fi-FI" i="1" baseline="0" dirty="0"/>
                        <a:t>EI</a:t>
                      </a:r>
                      <a:r>
                        <a:rPr lang="fi-FI" baseline="0" dirty="0"/>
                        <a:t>)</a:t>
                      </a:r>
                      <a:r>
                        <a:rPr lang="fi-FI" baseline="-25000" dirty="0"/>
                        <a:t>B</a:t>
                      </a:r>
                      <a:r>
                        <a:rPr lang="fi-FI" baseline="0" dirty="0"/>
                        <a:t> huomioitavat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B-suunnan</a:t>
                      </a:r>
                      <a:r>
                        <a:rPr lang="fi-FI" baseline="0" dirty="0"/>
                        <a:t> rakenne-kerroksen </a:t>
                      </a:r>
                      <a:r>
                        <a:rPr lang="fi-FI" dirty="0"/>
                        <a:t>jatkuvu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B-mitt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5750">
                <a:tc>
                  <a:txBody>
                    <a:bodyPr/>
                    <a:lstStyle/>
                    <a:p>
                      <a:r>
                        <a:rPr lang="fi-FI" dirty="0"/>
                        <a:t>Paikalla rakennettu palkkivälipohj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lulaatta </a:t>
                      </a:r>
                    </a:p>
                    <a:p>
                      <a:r>
                        <a:rPr lang="fi-FI" dirty="0"/>
                        <a:t>Kansirakenne</a:t>
                      </a:r>
                    </a:p>
                    <a:p>
                      <a:r>
                        <a:rPr lang="fi-FI" dirty="0"/>
                        <a:t>Poikittaisjäykis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lulaatta </a:t>
                      </a:r>
                    </a:p>
                    <a:p>
                      <a:r>
                        <a:rPr lang="fi-FI" dirty="0"/>
                        <a:t>Kansirakenne</a:t>
                      </a:r>
                    </a:p>
                    <a:p>
                      <a:r>
                        <a:rPr lang="fi-FI" dirty="0"/>
                        <a:t>Poikittaisjäykis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leveydellä B</a:t>
                      </a:r>
                      <a:endParaRPr lang="fi-FI" baseline="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leveydellä B</a:t>
                      </a:r>
                      <a:endParaRPr lang="fi-FI" baseline="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leveydellä B</a:t>
                      </a:r>
                      <a:endParaRPr lang="fi-FI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älipohjan leveys 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5750">
                <a:tc>
                  <a:txBody>
                    <a:bodyPr/>
                    <a:lstStyle/>
                    <a:p>
                      <a:r>
                        <a:rPr lang="fi-FI" dirty="0"/>
                        <a:t>Elementtirakenteinen palkkivälipohj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lulaatta </a:t>
                      </a:r>
                    </a:p>
                    <a:p>
                      <a:r>
                        <a:rPr lang="fi-FI" dirty="0"/>
                        <a:t>Kansirakenne</a:t>
                      </a:r>
                    </a:p>
                    <a:p>
                      <a:r>
                        <a:rPr lang="fi-FI" dirty="0"/>
                        <a:t>Poikittaisjäykis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lulaatta </a:t>
                      </a:r>
                    </a:p>
                    <a:p>
                      <a:r>
                        <a:rPr lang="fi-FI" dirty="0"/>
                        <a:t>-</a:t>
                      </a:r>
                    </a:p>
                    <a:p>
                      <a:r>
                        <a:rPr lang="fi-FI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leveydellä B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aseline="0" dirty="0"/>
                        <a:t>-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aseline="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leveys</a:t>
                      </a:r>
                      <a:r>
                        <a:rPr lang="fi-FI" baseline="0" dirty="0"/>
                        <a:t> B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025">
                <a:tc>
                  <a:txBody>
                    <a:bodyPr/>
                    <a:lstStyle/>
                    <a:p>
                      <a:r>
                        <a:rPr lang="fi-FI" dirty="0"/>
                        <a:t>Elementtirakenteinen palkkivälipohj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ansirakenne</a:t>
                      </a:r>
                    </a:p>
                    <a:p>
                      <a:r>
                        <a:rPr lang="fi-FI" dirty="0"/>
                        <a:t>Poikittaisjäykis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ansirakenne</a:t>
                      </a:r>
                    </a:p>
                    <a:p>
                      <a:r>
                        <a:rPr lang="fi-FI" dirty="0"/>
                        <a:t>Poikittaisjäykis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Elementin leveydellä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Elementin leveydellä</a:t>
                      </a:r>
                      <a:endParaRPr lang="fi-FI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Elementin levey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fi-FI" dirty="0"/>
                        <a:t>CLT</a:t>
                      </a:r>
                      <a:r>
                        <a:rPr lang="fi-FI" baseline="0" dirty="0"/>
                        <a:t>- tai LVL-rakenteinen välipohja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lulaatta </a:t>
                      </a:r>
                    </a:p>
                    <a:p>
                      <a:r>
                        <a:rPr lang="fi-FI" dirty="0"/>
                        <a:t>Massiivipu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lulaatta </a:t>
                      </a:r>
                    </a:p>
                    <a:p>
                      <a:r>
                        <a:rPr lang="fi-FI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älipohjan leveydellä B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älipohjan leveys B</a:t>
                      </a:r>
                      <a:r>
                        <a:rPr lang="fi-FI" baseline="0" dirty="0"/>
                        <a:t> 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fi-FI" dirty="0"/>
                        <a:t>CLT</a:t>
                      </a:r>
                      <a:r>
                        <a:rPr lang="fi-FI" baseline="0" dirty="0"/>
                        <a:t>- tai LVL-rakenteinen välipohja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Massiivipu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Massiivipu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CLT-/LVL-levyn leveydell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CLT-/LVL-levyn levey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C86E268-2CA3-C523-4A79-AE093259A5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2813772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intalattian taipu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2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06068"/>
          </a:xfrm>
        </p:spPr>
        <p:txBody>
          <a:bodyPr>
            <a:normAutofit/>
          </a:bodyPr>
          <a:lstStyle/>
          <a:p>
            <a:r>
              <a:rPr lang="fi-FI" dirty="0"/>
              <a:t>Välipohjan rungon lisäksi tulee tutkia välipohjan pintarakenteen joustavuutta, vaikka välipohjan mitoituskriteerit käsittelevät vain välipohjan runkoa</a:t>
            </a:r>
          </a:p>
          <a:p>
            <a:r>
              <a:rPr lang="fi-FI" dirty="0"/>
              <a:t>Liian joustava pintarakenne tekee välipohjasta värähtelyteknisesti huonon, vaikka runkorakenne olisi värähtelemätön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1811" y="4286015"/>
            <a:ext cx="10128377" cy="1751365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D4FFF310-33E2-358F-26BE-30BB6DBC08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9966028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50217" cy="1325563"/>
          </a:xfrm>
        </p:spPr>
        <p:txBody>
          <a:bodyPr/>
          <a:lstStyle/>
          <a:p>
            <a:r>
              <a:rPr lang="fi-FI" dirty="0"/>
              <a:t>Pesukoneen aiheuttama värähtely</a:t>
            </a:r>
            <a:endParaRPr lang="fi-FI" i="1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3</a:t>
            </a:fld>
            <a:endParaRPr lang="fi-FI" dirty="0"/>
          </a:p>
        </p:txBody>
      </p:sp>
      <p:sp>
        <p:nvSpPr>
          <p:cNvPr id="5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06068"/>
          </a:xfrm>
        </p:spPr>
        <p:txBody>
          <a:bodyPr>
            <a:normAutofit/>
          </a:bodyPr>
          <a:lstStyle/>
          <a:p>
            <a:r>
              <a:rPr lang="fi-FI" dirty="0"/>
              <a:t>90-luvulla pesukoneen värähtelyä pidettiin todella suurena ongelmana puukerrostalossa</a:t>
            </a:r>
          </a:p>
          <a:p>
            <a:r>
              <a:rPr lang="fi-FI" dirty="0"/>
              <a:t>Tehdyissä asukaskyselyissä pesukoneen aiheuttama värähtely ei kuitenkaan ole noussut esille</a:t>
            </a:r>
          </a:p>
          <a:p>
            <a:r>
              <a:rPr lang="fi-FI" dirty="0"/>
              <a:t>VTT tutkinut pyykinpesukoneiden aiheuttamaa herätettä ja herätteestä johtuvaa lattian värähtelyä (v. 2003)</a:t>
            </a:r>
          </a:p>
          <a:p>
            <a:r>
              <a:rPr lang="fi-FI" dirty="0"/>
              <a:t>VTT kehitellyt menetelmiä lattian värähtelyn laskennalliseksi arvioimiseksi sekä raja-arvoja sallituille värähtelytasoille</a:t>
            </a:r>
          </a:p>
          <a:p>
            <a:r>
              <a:rPr lang="fi-FI" dirty="0"/>
              <a:t>Pesukoneen aiheuttamat herätteet ovat taajuusalueella 5 Hz…60 Hz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10DD3F5-E9A0-4CA4-7371-9AD5E28CF73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1824397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50217" cy="1325563"/>
          </a:xfrm>
        </p:spPr>
        <p:txBody>
          <a:bodyPr/>
          <a:lstStyle/>
          <a:p>
            <a:r>
              <a:rPr lang="fi-FI" dirty="0"/>
              <a:t>Pesukoneen aiheuttama värähtely</a:t>
            </a:r>
            <a:endParaRPr lang="fi-FI" i="1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4</a:t>
            </a:fld>
            <a:endParaRPr lang="fi-FI" dirty="0"/>
          </a:p>
        </p:txBody>
      </p:sp>
      <p:sp>
        <p:nvSpPr>
          <p:cNvPr id="5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628870" cy="4606068"/>
          </a:xfrm>
        </p:spPr>
        <p:txBody>
          <a:bodyPr>
            <a:normAutofit/>
          </a:bodyPr>
          <a:lstStyle/>
          <a:p>
            <a:r>
              <a:rPr lang="fi-FI" dirty="0"/>
              <a:t>Pesukoneen aiheuttaman värähtelyn taajuusalue on niin laaja, että jonkin lattian ominaistaajuus on lähes varmasti samalla taajuusalueella herätteen kanssa </a:t>
            </a:r>
          </a:p>
          <a:p>
            <a:pPr lvl="1"/>
            <a:r>
              <a:rPr lang="fi-FI" dirty="0"/>
              <a:t>Pesukoneen linkous saattaa aiheuttaa resonanssitilanteen</a:t>
            </a:r>
          </a:p>
          <a:p>
            <a:r>
              <a:rPr lang="fi-FI" dirty="0"/>
              <a:t>Tapahtuuko resonanssi vai ei, riippuu</a:t>
            </a:r>
          </a:p>
          <a:p>
            <a:pPr lvl="1"/>
            <a:r>
              <a:rPr lang="fi-FI" dirty="0"/>
              <a:t>Pesukoneen merkistä ja tyypistä</a:t>
            </a:r>
          </a:p>
          <a:p>
            <a:pPr lvl="1"/>
            <a:r>
              <a:rPr lang="fi-FI" dirty="0"/>
              <a:t>Lattian ominaistaajuuksista</a:t>
            </a:r>
          </a:p>
          <a:p>
            <a:r>
              <a:rPr lang="fi-FI" dirty="0"/>
              <a:t>Etukäteen ei tiedetä millaisia pesukoneen käyttämät todelliset linkous-nopeudet ovat</a:t>
            </a:r>
          </a:p>
          <a:p>
            <a:pPr lvl="1"/>
            <a:r>
              <a:rPr lang="fi-FI" dirty="0"/>
              <a:t>Ennen nimellisellä kierrosnopeudella tehtävää loppulinkousta koneet tekevät useita välilinkouksi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54BAE83-C3BE-B21C-71A0-E5CCD45738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220986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50217" cy="1325563"/>
          </a:xfrm>
        </p:spPr>
        <p:txBody>
          <a:bodyPr/>
          <a:lstStyle/>
          <a:p>
            <a:r>
              <a:rPr lang="fi-FI" dirty="0"/>
              <a:t>Pesukoneen aiheuttama värähtely</a:t>
            </a:r>
            <a:endParaRPr lang="fi-FI" i="1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5</a:t>
            </a:fld>
            <a:endParaRPr lang="fi-FI" dirty="0"/>
          </a:p>
        </p:txBody>
      </p:sp>
      <p:sp>
        <p:nvSpPr>
          <p:cNvPr id="5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06068"/>
          </a:xfrm>
        </p:spPr>
        <p:txBody>
          <a:bodyPr>
            <a:normAutofit/>
          </a:bodyPr>
          <a:lstStyle/>
          <a:p>
            <a:r>
              <a:rPr lang="fi-FI" dirty="0"/>
              <a:t>Resonanssivärähtelyn vaara on olemassa kaikilla tavanomaisilla lattiaratkaisuilla ja pyykinpesukonetyypeillä</a:t>
            </a:r>
          </a:p>
          <a:p>
            <a:r>
              <a:rPr lang="fi-FI" dirty="0"/>
              <a:t>Pesukonetta ei tule sijoittaa keskijänteelle vaan mieluummin lähelle tukevia kantavia rakenteita</a:t>
            </a:r>
          </a:p>
          <a:p>
            <a:r>
              <a:rPr lang="fi-FI" dirty="0"/>
              <a:t>Pesukoneen vaihtaminen toiseen merkkiin ja malliin saattaa vaikuttaa värähtelyn tasoon ja pienentää mahdollisesti ilmennyttä ongelmaa</a:t>
            </a:r>
          </a:p>
          <a:p>
            <a:pPr lvl="1"/>
            <a:r>
              <a:rPr lang="fi-FI" dirty="0"/>
              <a:t>Erilaisissa pesukoneissa on erilaisia herätetaajuuksi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D994F42-EA7F-4DFB-955D-3002B50595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620033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850217" cy="1325563"/>
          </a:xfrm>
        </p:spPr>
        <p:txBody>
          <a:bodyPr/>
          <a:lstStyle/>
          <a:p>
            <a:r>
              <a:rPr lang="fi-FI" dirty="0"/>
              <a:t>Välipohjan ominaisuuksien parantaminen</a:t>
            </a:r>
            <a:endParaRPr lang="fi-FI" i="1" baseline="-25000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6</a:t>
            </a:fld>
            <a:endParaRPr lang="fi-FI" dirty="0"/>
          </a:p>
        </p:txBody>
      </p:sp>
      <p:sp>
        <p:nvSpPr>
          <p:cNvPr id="5" name="Sisällön paikkamerkki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96451"/>
          </a:xfrm>
        </p:spPr>
        <p:txBody>
          <a:bodyPr>
            <a:normAutofit/>
          </a:bodyPr>
          <a:lstStyle/>
          <a:p>
            <a:r>
              <a:rPr lang="fi-FI" dirty="0"/>
              <a:t>Jäykkyyden kasvattaminen jännevälin suunnassa</a:t>
            </a:r>
          </a:p>
          <a:p>
            <a:pPr lvl="1"/>
            <a:r>
              <a:rPr lang="fi-FI" dirty="0"/>
              <a:t>Nostaa ominaistaajuutta</a:t>
            </a:r>
          </a:p>
          <a:p>
            <a:pPr lvl="1"/>
            <a:r>
              <a:rPr lang="fi-FI" dirty="0"/>
              <a:t>Pienentää taipumaa</a:t>
            </a:r>
          </a:p>
          <a:p>
            <a:r>
              <a:rPr lang="fi-FI" dirty="0"/>
              <a:t>Jäykkyyden kasvattaminen poikittaissuunnassa</a:t>
            </a:r>
          </a:p>
          <a:p>
            <a:pPr lvl="1"/>
            <a:r>
              <a:rPr lang="fi-FI" dirty="0"/>
              <a:t>Vähentää ominaismuotoja ja ominaismuotojen joukkoa (</a:t>
            </a:r>
            <a:r>
              <a:rPr lang="fi-FI" dirty="0" err="1"/>
              <a:t>mode</a:t>
            </a:r>
            <a:r>
              <a:rPr lang="fi-FI" dirty="0"/>
              <a:t> </a:t>
            </a:r>
            <a:r>
              <a:rPr lang="fi-FI" dirty="0" err="1"/>
              <a:t>clustering</a:t>
            </a:r>
            <a:r>
              <a:rPr lang="fi-FI" dirty="0"/>
              <a:t>) </a:t>
            </a:r>
          </a:p>
          <a:p>
            <a:pPr lvl="1"/>
            <a:r>
              <a:rPr lang="fi-FI" dirty="0"/>
              <a:t>Pienentää taipumaa</a:t>
            </a:r>
          </a:p>
          <a:p>
            <a:r>
              <a:rPr lang="fi-FI" dirty="0"/>
              <a:t>Vaimennuksen lisääminen</a:t>
            </a:r>
          </a:p>
          <a:p>
            <a:pPr lvl="1"/>
            <a:r>
              <a:rPr lang="fi-FI" dirty="0"/>
              <a:t>Vähentää resonanssiongelmaa</a:t>
            </a:r>
          </a:p>
          <a:p>
            <a:pPr lvl="1"/>
            <a:r>
              <a:rPr lang="fi-FI" dirty="0"/>
              <a:t>(Vaikea toteuttaa, koska puurakenteilla luonnostaan korkea)</a:t>
            </a:r>
          </a:p>
          <a:p>
            <a:r>
              <a:rPr lang="fi-FI" dirty="0"/>
              <a:t>Liian pehmeiden pintakerrosten välttäminen</a:t>
            </a:r>
          </a:p>
          <a:p>
            <a:pPr lvl="1"/>
            <a:r>
              <a:rPr lang="fi-FI" dirty="0"/>
              <a:t>Pienentää taipuma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45931A6-D3AA-7290-8D18-21F47890AC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7790172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tyypin vaikutus raja-arvoihi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6"/>
            <a:ext cx="10931611" cy="4463964"/>
          </a:xfrm>
        </p:spPr>
        <p:txBody>
          <a:bodyPr>
            <a:normAutofit/>
          </a:bodyPr>
          <a:lstStyle/>
          <a:p>
            <a:r>
              <a:rPr lang="fi-FI" dirty="0"/>
              <a:t>Puuvälipohjille on yhdet raja-arvot, vaikka puuvälipohjia on erilaisia</a:t>
            </a:r>
          </a:p>
          <a:p>
            <a:pPr lvl="1"/>
            <a:r>
              <a:rPr lang="fi-FI" dirty="0"/>
              <a:t>Kevyt (esim. palkkirakenteinen)</a:t>
            </a:r>
          </a:p>
          <a:p>
            <a:pPr lvl="1"/>
            <a:r>
              <a:rPr lang="fi-FI" dirty="0"/>
              <a:t>Keskiraskas (esim. massiivipuulevyrakenteinen)</a:t>
            </a:r>
          </a:p>
          <a:p>
            <a:pPr lvl="1"/>
            <a:r>
              <a:rPr lang="fi-FI" dirty="0"/>
              <a:t>Raskas (esim. puu-betoni-liittolaatta)</a:t>
            </a:r>
          </a:p>
          <a:p>
            <a:r>
              <a:rPr lang="fi-FI" dirty="0"/>
              <a:t>Raja-arvoja tulisi kuitenkin arvioida välipohjan tyypin mukaan, koska</a:t>
            </a:r>
          </a:p>
          <a:p>
            <a:pPr lvl="1"/>
            <a:r>
              <a:rPr lang="fi-FI" dirty="0"/>
              <a:t>Esimerkiksi kevyt välipohja käyttäytyy eri tavalla kuin keskiraskas jne.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B3612B7-BE9F-2141-8610-E2778E0256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0873109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tyypin vaikutus raja-arvoihi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8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5659" y="1390002"/>
            <a:ext cx="7920682" cy="488722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82CB1CF-2132-F631-1CC1-1C6F338CAA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990145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E05F82-0E33-4891-B5A1-A24B4B333825}">
  <ds:schemaRefs>
    <ds:schemaRef ds:uri="http://purl.org/dc/terms/"/>
    <ds:schemaRef ds:uri="http://schemas.microsoft.com/office/2006/documentManagement/types"/>
    <ds:schemaRef ds:uri="http://purl.org/dc/elements/1.1/"/>
    <ds:schemaRef ds:uri="http://www.w3.org/XML/1998/namespace"/>
    <ds:schemaRef ds:uri="93e2402c-36e9-4cdd-8de8-0cb185c44caf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DCCBFC47-D91F-4C11-9445-6607DADB5472}"/>
</file>

<file path=customXml/itemProps3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787</TotalTime>
  <Words>3134</Words>
  <Application>Microsoft Office PowerPoint</Application>
  <PresentationFormat>Laajakuva</PresentationFormat>
  <Paragraphs>906</Paragraphs>
  <Slides>98</Slides>
  <Notes>96</Notes>
  <HiddenSlides>0</HiddenSlides>
  <MMClips>0</MMClips>
  <ScaleCrop>false</ScaleCrop>
  <HeadingPairs>
    <vt:vector size="8" baseType="variant">
      <vt:variant>
        <vt:lpstr>Käytetyt fontit</vt:lpstr>
      </vt:variant>
      <vt:variant>
        <vt:i4>5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98</vt:i4>
      </vt:variant>
    </vt:vector>
  </HeadingPairs>
  <TitlesOfParts>
    <vt:vector size="105" baseType="lpstr">
      <vt:lpstr>Arial</vt:lpstr>
      <vt:lpstr>Calibri</vt:lpstr>
      <vt:lpstr>Calibri Light</vt:lpstr>
      <vt:lpstr>ScriptS</vt:lpstr>
      <vt:lpstr>Times New Roman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Suorat palkit ja pilarit</vt:lpstr>
      <vt:lpstr>Suorat palkit ja pilarit</vt:lpstr>
      <vt:lpstr>Esimerkkejä palkki- ja pilarirakenteista</vt:lpstr>
      <vt:lpstr>Palkki- ja pilarirakenteiden ominaisuuksia</vt:lpstr>
      <vt:lpstr>Taivutus</vt:lpstr>
      <vt:lpstr>Taivutuksen aiheuttama leikkaus</vt:lpstr>
      <vt:lpstr>Halkeilukerroin kcr</vt:lpstr>
      <vt:lpstr>Veto syysuuntaan</vt:lpstr>
      <vt:lpstr>Veto 90° syysuuntaa vastaan</vt:lpstr>
      <vt:lpstr>Puristus syysuuntaan</vt:lpstr>
      <vt:lpstr>Puristus 90° syysuuntaa vastaan</vt:lpstr>
      <vt:lpstr>Tukipainekerroin</vt:lpstr>
      <vt:lpstr>Tukipainekerroin</vt:lpstr>
      <vt:lpstr>Puristus vinosti syysuuntaa vastaan</vt:lpstr>
      <vt:lpstr>Taivutuksen ja vedon yhteisvaikutus</vt:lpstr>
      <vt:lpstr>Taivutuksen ja puristuksen yhteisvaikutus</vt:lpstr>
      <vt:lpstr>Puristetun sauvan nurjahduspituus</vt:lpstr>
      <vt:lpstr>Puristetun sauvan nurjahduskestävyys</vt:lpstr>
      <vt:lpstr>Taivutuksen ja nurjahduksen yhteisvaikutus</vt:lpstr>
      <vt:lpstr>Nurjahduskerroin</vt:lpstr>
      <vt:lpstr>Puristetun sauvan nurjahdusmuodot</vt:lpstr>
      <vt:lpstr>Puristetun sauvan nurjahdusaallonpituus</vt:lpstr>
      <vt:lpstr>Puristetun sauvan nurjahdustuen jousijäykkyys</vt:lpstr>
      <vt:lpstr>Puristetun sauvan nurjahdustuen voima</vt:lpstr>
      <vt:lpstr>Puristetun sauvan nurjahdustuen voima</vt:lpstr>
      <vt:lpstr>Puristetun sauvan nurjahdustuenta</vt:lpstr>
      <vt:lpstr>Puristetun sauvan nurjahdustuenta</vt:lpstr>
      <vt:lpstr>Jäykistyskuorma nurjahduksesta</vt:lpstr>
      <vt:lpstr>Jäykistyskuorma nurjahduksesta </vt:lpstr>
      <vt:lpstr>Jäykistyskuorma </vt:lpstr>
      <vt:lpstr>Ei jatkuvasti tuettu sauva (perustapaus) m=2</vt:lpstr>
      <vt:lpstr>Jatkuvasti tuettu sauva m&gt;2  ls ≤ 0,5l</vt:lpstr>
      <vt:lpstr>Jatkuvasti tuettu sauva m&gt;2  ls &gt; 0,5l</vt:lpstr>
      <vt:lpstr>Ei-suljettu ja suljettu jäykistyssysteemi</vt:lpstr>
      <vt:lpstr>Ei-suljettu jäykistyssysteemi</vt:lpstr>
      <vt:lpstr>Suljettu jäykistyssysteemi</vt:lpstr>
      <vt:lpstr>Suljettu jäykistyssysteemi</vt:lpstr>
      <vt:lpstr>Suljettu jäykistyssysteemi</vt:lpstr>
      <vt:lpstr>Suljettu jäykistyssysteemi</vt:lpstr>
      <vt:lpstr>Taivutetun sauvan kiepahdus</vt:lpstr>
      <vt:lpstr>Puristetun reunan normaalivoima Nd</vt:lpstr>
      <vt:lpstr>Tehollinen kiepahduspituus</vt:lpstr>
      <vt:lpstr>Tehollinen kiepahduspituus</vt:lpstr>
      <vt:lpstr>Tehollinen kiepahduspituus</vt:lpstr>
      <vt:lpstr>Tehollinen kiepahduspituus</vt:lpstr>
      <vt:lpstr>Tehollinen kiepahduspituus</vt:lpstr>
      <vt:lpstr>Tehollinen kiepahduspituus</vt:lpstr>
      <vt:lpstr>Tehollinen kiepahduspituus</vt:lpstr>
      <vt:lpstr>Tehollinen kiepahduspituus</vt:lpstr>
      <vt:lpstr>Taivutetun sauvan kiepahduskestävyys</vt:lpstr>
      <vt:lpstr>Kriittinen taivutusjännitys</vt:lpstr>
      <vt:lpstr>Kiepahduksen ja nurjahduksen yhteisvaikutus</vt:lpstr>
      <vt:lpstr>Sauvojen reiät</vt:lpstr>
      <vt:lpstr>Reikien geometriaehdot (d ≤ 50 mm, d &gt; 50 mm)</vt:lpstr>
      <vt:lpstr>Reikien muoto ja sijainti, kun d ≤ 30 mm</vt:lpstr>
      <vt:lpstr>Poikittainen vetojännitys</vt:lpstr>
      <vt:lpstr>Mitoitustarkastelut reiän kohdalla </vt:lpstr>
      <vt:lpstr>Reikien vahvistaminen</vt:lpstr>
      <vt:lpstr>Lovetut ja viistetyt sauvat</vt:lpstr>
      <vt:lpstr>Lovetut ja viistetyt sauvat</vt:lpstr>
      <vt:lpstr>Tuelta lovetut ja viistetyt palkit</vt:lpstr>
      <vt:lpstr>Tuelta lovetut ja viistetyt palkit</vt:lpstr>
      <vt:lpstr>Tuelta lovetut ja viistetyt palkit</vt:lpstr>
      <vt:lpstr>Lovien tai viisteen vahvistaminen</vt:lpstr>
      <vt:lpstr>Välipohjan värähtelymitoitus</vt:lpstr>
      <vt:lpstr>Välipohjan värähtelymitoitus</vt:lpstr>
      <vt:lpstr>Värähtelymitoituksen raja-arvot</vt:lpstr>
      <vt:lpstr>Värähtelymitoituksen raja-arvot Suomessa</vt:lpstr>
      <vt:lpstr>Tutkimustuloksia</vt:lpstr>
      <vt:lpstr>Taipuman raja-arvoja eri maissa</vt:lpstr>
      <vt:lpstr>Kävelyn aiheuttamat häiriöt</vt:lpstr>
      <vt:lpstr>Matalataajuus- ja korkeataajuusvälipohja</vt:lpstr>
      <vt:lpstr>Välipohjan ominaistaajuus</vt:lpstr>
      <vt:lpstr>Välipohjan ominaistaajuus</vt:lpstr>
      <vt:lpstr>Resonanssi-ilmiö</vt:lpstr>
      <vt:lpstr>Matalataajuusvälipohja f1 &lt; 9 Hz</vt:lpstr>
      <vt:lpstr>Korkeataajuusvälipohja f1 ≥ 9 Hz</vt:lpstr>
      <vt:lpstr>Välipohjan jäykkyydet ja suunnat</vt:lpstr>
      <vt:lpstr>Pistekuorman jakautuminen palkkivälipohjassa</vt:lpstr>
      <vt:lpstr>Pistekuorman jakautuminen palkkivälipohjassa</vt:lpstr>
      <vt:lpstr>Poikittaisjäykisteen sijainti</vt:lpstr>
      <vt:lpstr>Poikittaisjäykisteen sijainti</vt:lpstr>
      <vt:lpstr>Pistekuorman jakautuminen CLT-levyssä</vt:lpstr>
      <vt:lpstr>1-aukkoisen välipohjan ominaistaajuus</vt:lpstr>
      <vt:lpstr>Systeemin ominaistaajuus</vt:lpstr>
      <vt:lpstr>Taipuma 1 kN:n pistekuormasta</vt:lpstr>
      <vt:lpstr>Välipohjan leveys poikittaissuunnassa (B-mitta)</vt:lpstr>
      <vt:lpstr>Pintalattian taipuma</vt:lpstr>
      <vt:lpstr>Pesukoneen aiheuttama värähtely</vt:lpstr>
      <vt:lpstr>Pesukoneen aiheuttama värähtely</vt:lpstr>
      <vt:lpstr>Pesukoneen aiheuttama värähtely</vt:lpstr>
      <vt:lpstr>Välipohjan ominaisuuksien parantaminen</vt:lpstr>
      <vt:lpstr>Välipohjan tyypin vaikutus raja-arvoihin</vt:lpstr>
      <vt:lpstr>Välipohjan tyypin vaikutus raja-arvoihi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943</cp:revision>
  <cp:lastPrinted>2021-05-26T11:58:08Z</cp:lastPrinted>
  <dcterms:created xsi:type="dcterms:W3CDTF">2021-05-03T10:20:21Z</dcterms:created>
  <dcterms:modified xsi:type="dcterms:W3CDTF">2022-06-20T12:3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